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A712DC" w14:textId="77777777" w:rsidR="00610C15" w:rsidRPr="002458D0" w:rsidRDefault="00610C15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Міністерство освіти і науки України</w:t>
      </w:r>
    </w:p>
    <w:p w14:paraId="0A8B40F1" w14:textId="77777777" w:rsidR="00610C15" w:rsidRPr="002458D0" w:rsidRDefault="00610C15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Національний технічний університет</w:t>
      </w:r>
    </w:p>
    <w:p w14:paraId="1B4707D0" w14:textId="77777777" w:rsidR="00610C15" w:rsidRPr="002458D0" w:rsidRDefault="00610C15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«Харківський політехнічний інститут»</w:t>
      </w:r>
    </w:p>
    <w:p w14:paraId="0F037B20" w14:textId="77777777" w:rsidR="00610C15" w:rsidRPr="002458D0" w:rsidRDefault="00610C15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</w:p>
    <w:p w14:paraId="139735D2" w14:textId="77777777" w:rsidR="00610C15" w:rsidRPr="002458D0" w:rsidRDefault="00610C15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</w:p>
    <w:p w14:paraId="2AF87FCC" w14:textId="77777777" w:rsidR="00610C15" w:rsidRPr="002458D0" w:rsidRDefault="00610C15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</w:p>
    <w:p w14:paraId="1A4B8C07" w14:textId="77777777" w:rsidR="00810FDA" w:rsidRPr="002458D0" w:rsidRDefault="00810FDA" w:rsidP="00810FDA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Кафедра «Програмна інженерія та інформаційні технології управління»</w:t>
      </w:r>
    </w:p>
    <w:p w14:paraId="5F47B6FE" w14:textId="77777777" w:rsidR="00610C15" w:rsidRPr="002458D0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5D440EEE" w14:textId="77777777" w:rsidR="00610C15" w:rsidRPr="002458D0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16FDA671" w14:textId="77777777" w:rsidR="00610C15" w:rsidRPr="002458D0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1BE6F8B2" w14:textId="77777777" w:rsidR="00610C15" w:rsidRPr="002458D0" w:rsidRDefault="001C1331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Лабораторна робота №2</w:t>
      </w:r>
    </w:p>
    <w:p w14:paraId="06DF8E9F" w14:textId="77777777" w:rsidR="00610C15" w:rsidRPr="002458D0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з курсу: «Теорія прийняття рішень»</w:t>
      </w:r>
    </w:p>
    <w:p w14:paraId="496F27F4" w14:textId="77777777" w:rsidR="00610C15" w:rsidRPr="002458D0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485C8C57" w14:textId="77777777" w:rsidR="00610C15" w:rsidRPr="002458D0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2180B123" w14:textId="77777777" w:rsidR="00610C15" w:rsidRPr="002458D0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611842C9" w14:textId="77777777" w:rsidR="00610C15" w:rsidRPr="002458D0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7AC70643" w14:textId="77777777" w:rsidR="00610C15" w:rsidRPr="002458D0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40483219" w14:textId="77777777" w:rsidR="00610C15" w:rsidRPr="002458D0" w:rsidRDefault="00610C15" w:rsidP="00610C15">
      <w:pPr>
        <w:pStyle w:val="a3"/>
        <w:tabs>
          <w:tab w:val="left" w:pos="6521"/>
        </w:tabs>
        <w:spacing w:line="360" w:lineRule="auto"/>
        <w:ind w:left="6521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Виконав:</w:t>
      </w:r>
    </w:p>
    <w:p w14:paraId="2CB6C95E" w14:textId="77777777" w:rsidR="00610C15" w:rsidRPr="002458D0" w:rsidRDefault="00610C15" w:rsidP="00610C15">
      <w:pPr>
        <w:pStyle w:val="a5"/>
        <w:tabs>
          <w:tab w:val="left" w:pos="6521"/>
        </w:tabs>
        <w:spacing w:line="360" w:lineRule="auto"/>
        <w:ind w:left="6521"/>
        <w:rPr>
          <w:rFonts w:ascii="Times New Roman" w:hAnsi="Times New Roman" w:cs="Times New Roman"/>
        </w:rPr>
      </w:pPr>
      <w:r w:rsidRPr="002458D0">
        <w:rPr>
          <w:rFonts w:ascii="Times New Roman" w:hAnsi="Times New Roman" w:cs="Times New Roman"/>
        </w:rPr>
        <w:t>студент групи</w:t>
      </w:r>
      <w:r w:rsidR="00B52628" w:rsidRPr="002458D0">
        <w:rPr>
          <w:rFonts w:ascii="Times New Roman" w:hAnsi="Times New Roman" w:cs="Times New Roman"/>
        </w:rPr>
        <w:t xml:space="preserve"> КН-3</w:t>
      </w:r>
      <w:r w:rsidR="00810FDA" w:rsidRPr="002458D0">
        <w:rPr>
          <w:rFonts w:ascii="Times New Roman" w:hAnsi="Times New Roman" w:cs="Times New Roman"/>
        </w:rPr>
        <w:t>6а</w:t>
      </w:r>
    </w:p>
    <w:p w14:paraId="7B57DE48" w14:textId="77777777" w:rsidR="00610C15" w:rsidRPr="002458D0" w:rsidRDefault="00810FDA" w:rsidP="00610C15">
      <w:pPr>
        <w:pStyle w:val="a5"/>
        <w:tabs>
          <w:tab w:val="left" w:pos="6521"/>
        </w:tabs>
        <w:spacing w:line="360" w:lineRule="auto"/>
        <w:ind w:left="6521"/>
        <w:rPr>
          <w:rFonts w:ascii="Times New Roman" w:hAnsi="Times New Roman" w:cs="Times New Roman"/>
          <w:color w:val="FF0000"/>
        </w:rPr>
      </w:pPr>
      <w:r w:rsidRPr="002458D0">
        <w:rPr>
          <w:rFonts w:ascii="Times New Roman" w:hAnsi="Times New Roman" w:cs="Times New Roman"/>
        </w:rPr>
        <w:t>Бодня</w:t>
      </w:r>
      <w:r w:rsidR="00B52628" w:rsidRPr="002458D0">
        <w:rPr>
          <w:rFonts w:ascii="Times New Roman" w:hAnsi="Times New Roman" w:cs="Times New Roman"/>
        </w:rPr>
        <w:t xml:space="preserve"> </w:t>
      </w:r>
      <w:r w:rsidRPr="002458D0">
        <w:rPr>
          <w:rFonts w:ascii="Times New Roman" w:hAnsi="Times New Roman" w:cs="Times New Roman"/>
        </w:rPr>
        <w:t>Є</w:t>
      </w:r>
      <w:r w:rsidR="00B52628" w:rsidRPr="002458D0">
        <w:rPr>
          <w:rFonts w:ascii="Times New Roman" w:hAnsi="Times New Roman" w:cs="Times New Roman"/>
        </w:rPr>
        <w:t>.</w:t>
      </w:r>
      <w:r w:rsidRPr="002458D0">
        <w:rPr>
          <w:rFonts w:ascii="Times New Roman" w:hAnsi="Times New Roman" w:cs="Times New Roman"/>
        </w:rPr>
        <w:t xml:space="preserve"> В</w:t>
      </w:r>
      <w:r w:rsidR="00B52628" w:rsidRPr="002458D0">
        <w:rPr>
          <w:rFonts w:ascii="Times New Roman" w:hAnsi="Times New Roman" w:cs="Times New Roman"/>
        </w:rPr>
        <w:t>.</w:t>
      </w:r>
      <w:r w:rsidR="00B52628" w:rsidRPr="002458D0">
        <w:rPr>
          <w:rFonts w:ascii="Times New Roman" w:hAnsi="Times New Roman" w:cs="Times New Roman"/>
          <w:color w:val="FF0000"/>
        </w:rPr>
        <w:t xml:space="preserve"> </w:t>
      </w:r>
    </w:p>
    <w:p w14:paraId="74F766C4" w14:textId="77777777" w:rsidR="00610C15" w:rsidRPr="002458D0" w:rsidRDefault="00610C15" w:rsidP="00610C15">
      <w:pPr>
        <w:pStyle w:val="a3"/>
        <w:tabs>
          <w:tab w:val="left" w:pos="6521"/>
        </w:tabs>
        <w:spacing w:line="360" w:lineRule="auto"/>
        <w:ind w:left="6521"/>
        <w:rPr>
          <w:rFonts w:ascii="Times New Roman" w:hAnsi="Times New Roman" w:cs="Times New Roman"/>
          <w:lang w:val="uk-UA"/>
        </w:rPr>
      </w:pPr>
    </w:p>
    <w:p w14:paraId="522E5BB9" w14:textId="77777777" w:rsidR="00610C15" w:rsidRPr="002458D0" w:rsidRDefault="00610C15" w:rsidP="00610C15">
      <w:pPr>
        <w:pStyle w:val="a3"/>
        <w:tabs>
          <w:tab w:val="left" w:pos="6521"/>
        </w:tabs>
        <w:spacing w:line="360" w:lineRule="auto"/>
        <w:ind w:left="6521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Перевірив:</w:t>
      </w:r>
    </w:p>
    <w:p w14:paraId="57819F0C" w14:textId="77777777" w:rsidR="00610C15" w:rsidRPr="002458D0" w:rsidRDefault="00B52628" w:rsidP="00610C15">
      <w:pPr>
        <w:pStyle w:val="a3"/>
        <w:tabs>
          <w:tab w:val="left" w:pos="6521"/>
        </w:tabs>
        <w:spacing w:line="360" w:lineRule="auto"/>
        <w:ind w:left="6521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доцент каф. ПІІТУ</w:t>
      </w:r>
    </w:p>
    <w:p w14:paraId="22BF7D35" w14:textId="09327EB2" w:rsidR="00610C15" w:rsidRPr="002458D0" w:rsidRDefault="00B52628" w:rsidP="00610C15">
      <w:pPr>
        <w:pStyle w:val="a3"/>
        <w:tabs>
          <w:tab w:val="left" w:pos="6521"/>
        </w:tabs>
        <w:spacing w:line="360" w:lineRule="auto"/>
        <w:ind w:left="6521"/>
        <w:rPr>
          <w:rFonts w:ascii="Times New Roman" w:hAnsi="Times New Roman" w:cs="Times New Roman"/>
          <w:lang w:val="uk-UA"/>
        </w:rPr>
      </w:pPr>
      <w:proofErr w:type="spellStart"/>
      <w:r w:rsidRPr="002458D0">
        <w:rPr>
          <w:rFonts w:ascii="Times New Roman" w:hAnsi="Times New Roman" w:cs="Times New Roman"/>
          <w:lang w:val="uk-UA"/>
        </w:rPr>
        <w:t>Воловщ</w:t>
      </w:r>
      <w:r w:rsidR="002458D0">
        <w:rPr>
          <w:rFonts w:ascii="Times New Roman" w:hAnsi="Times New Roman" w:cs="Times New Roman"/>
          <w:lang w:val="uk-UA"/>
        </w:rPr>
        <w:t>и</w:t>
      </w:r>
      <w:r w:rsidRPr="002458D0">
        <w:rPr>
          <w:rFonts w:ascii="Times New Roman" w:hAnsi="Times New Roman" w:cs="Times New Roman"/>
          <w:lang w:val="uk-UA"/>
        </w:rPr>
        <w:t>ков</w:t>
      </w:r>
      <w:proofErr w:type="spellEnd"/>
      <w:r w:rsidRPr="002458D0">
        <w:rPr>
          <w:rFonts w:ascii="Times New Roman" w:hAnsi="Times New Roman" w:cs="Times New Roman"/>
          <w:lang w:val="uk-UA"/>
        </w:rPr>
        <w:t xml:space="preserve"> В.Ю.</w:t>
      </w:r>
    </w:p>
    <w:p w14:paraId="273318AC" w14:textId="77777777" w:rsidR="00610C15" w:rsidRPr="002458D0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6E463DB9" w14:textId="77777777" w:rsidR="00610C15" w:rsidRPr="002458D0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17BAC7BD" w14:textId="77777777" w:rsidR="00610C15" w:rsidRPr="002458D0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738D55EE" w14:textId="77777777" w:rsidR="00610C15" w:rsidRPr="002458D0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1026751D" w14:textId="77777777" w:rsidR="00610C15" w:rsidRPr="002458D0" w:rsidRDefault="00610C15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Харків</w:t>
      </w:r>
    </w:p>
    <w:p w14:paraId="2E679182" w14:textId="77777777" w:rsidR="00610C15" w:rsidRPr="002458D0" w:rsidRDefault="00B52628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2019</w:t>
      </w:r>
    </w:p>
    <w:p w14:paraId="5645F600" w14:textId="77777777" w:rsidR="00C3044B" w:rsidRPr="002458D0" w:rsidRDefault="00C3044B" w:rsidP="00A2365F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b/>
          <w:bCs/>
          <w:lang w:val="uk-UA"/>
        </w:rPr>
        <w:lastRenderedPageBreak/>
        <w:t>Тема</w:t>
      </w:r>
      <w:r w:rsidR="004078DB" w:rsidRPr="002458D0">
        <w:rPr>
          <w:rFonts w:ascii="Times New Roman" w:hAnsi="Times New Roman" w:cs="Times New Roman"/>
          <w:b/>
          <w:bCs/>
          <w:lang w:val="uk-UA"/>
        </w:rPr>
        <w:t xml:space="preserve"> роботи</w:t>
      </w:r>
      <w:r w:rsidRPr="002458D0">
        <w:rPr>
          <w:rFonts w:ascii="Times New Roman" w:hAnsi="Times New Roman" w:cs="Times New Roman"/>
          <w:lang w:val="uk-UA"/>
        </w:rPr>
        <w:t xml:space="preserve">: </w:t>
      </w:r>
      <w:r w:rsidR="004078DB" w:rsidRPr="002458D0">
        <w:rPr>
          <w:rFonts w:ascii="Times New Roman" w:hAnsi="Times New Roman" w:cs="Times New Roman"/>
          <w:lang w:val="uk-UA"/>
        </w:rPr>
        <w:t>р</w:t>
      </w:r>
      <w:r w:rsidRPr="002458D0">
        <w:rPr>
          <w:rFonts w:ascii="Times New Roman" w:hAnsi="Times New Roman" w:cs="Times New Roman"/>
          <w:lang w:val="uk-UA"/>
        </w:rPr>
        <w:t xml:space="preserve">озв’язання багатокритеріальної задачі щодо знаходження ефективних альтернатив за допомогою теореми </w:t>
      </w:r>
      <w:proofErr w:type="spellStart"/>
      <w:r w:rsidR="001C1331" w:rsidRPr="002458D0">
        <w:rPr>
          <w:rFonts w:ascii="Times New Roman" w:hAnsi="Times New Roman" w:cs="Times New Roman"/>
          <w:lang w:val="uk-UA"/>
        </w:rPr>
        <w:t>Гермей</w:t>
      </w:r>
      <w:r w:rsidR="00810FDA" w:rsidRPr="002458D0">
        <w:rPr>
          <w:rFonts w:ascii="Times New Roman" w:hAnsi="Times New Roman" w:cs="Times New Roman"/>
          <w:lang w:val="uk-UA"/>
        </w:rPr>
        <w:t>є</w:t>
      </w:r>
      <w:r w:rsidR="001C1331" w:rsidRPr="002458D0">
        <w:rPr>
          <w:rFonts w:ascii="Times New Roman" w:hAnsi="Times New Roman" w:cs="Times New Roman"/>
          <w:lang w:val="uk-UA"/>
        </w:rPr>
        <w:t>ра</w:t>
      </w:r>
      <w:proofErr w:type="spellEnd"/>
      <w:r w:rsidRPr="002458D0">
        <w:rPr>
          <w:rFonts w:ascii="Times New Roman" w:hAnsi="Times New Roman" w:cs="Times New Roman"/>
          <w:lang w:val="uk-UA"/>
        </w:rPr>
        <w:t>.</w:t>
      </w:r>
    </w:p>
    <w:p w14:paraId="54FB4CAB" w14:textId="77777777" w:rsidR="00B25615" w:rsidRPr="002458D0" w:rsidRDefault="00610C15" w:rsidP="00B25615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b/>
          <w:bCs/>
          <w:lang w:val="uk-UA"/>
        </w:rPr>
        <w:t>Завдання для виконання:</w:t>
      </w:r>
      <w:r w:rsidR="00E56356" w:rsidRPr="002458D0">
        <w:rPr>
          <w:rFonts w:ascii="Times New Roman" w:hAnsi="Times New Roman" w:cs="Times New Roman"/>
          <w:b/>
          <w:bCs/>
          <w:lang w:val="uk-UA"/>
        </w:rPr>
        <w:t xml:space="preserve"> </w:t>
      </w:r>
      <w:r w:rsidR="00E56356" w:rsidRPr="002458D0">
        <w:rPr>
          <w:rFonts w:ascii="Times New Roman" w:hAnsi="Times New Roman" w:cs="Times New Roman"/>
          <w:lang w:val="uk-UA"/>
        </w:rPr>
        <w:t>вирішити наступну задачу багатокритеріальної оптимізації</w:t>
      </w:r>
      <w:r w:rsidR="00B25615" w:rsidRPr="002458D0">
        <w:rPr>
          <w:rFonts w:ascii="Times New Roman" w:hAnsi="Times New Roman" w:cs="Times New Roman"/>
          <w:lang w:val="uk-UA"/>
        </w:rPr>
        <w:t>:</w:t>
      </w:r>
    </w:p>
    <w:p w14:paraId="47B920D3" w14:textId="77777777" w:rsidR="0066368A" w:rsidRPr="002458D0" w:rsidRDefault="0066368A" w:rsidP="00B25615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242D1D4A" w14:textId="00CE1BD8" w:rsidR="002920CC" w:rsidRPr="002458D0" w:rsidRDefault="0067070E" w:rsidP="002920CC">
      <w:pPr>
        <w:pStyle w:val="a4"/>
        <w:spacing w:line="360" w:lineRule="auto"/>
        <w:rPr>
          <w:rFonts w:ascii="Times New Roman" w:hAnsi="Times New Roman" w:cs="Times New Roman"/>
          <w:i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-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71C9632A" w14:textId="317BB046" w:rsidR="002920CC" w:rsidRPr="002458D0" w:rsidRDefault="0067070E" w:rsidP="002920CC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-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55EE46CE" w14:textId="02D9F0F9" w:rsidR="002920CC" w:rsidRPr="002458D0" w:rsidRDefault="0067070E" w:rsidP="002920CC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311F331D" w14:textId="3BB7FE17" w:rsidR="002920CC" w:rsidRPr="002458D0" w:rsidRDefault="002920CC" w:rsidP="002920CC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8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4,</m:t>
          </m:r>
        </m:oMath>
      </m:oMathPara>
    </w:p>
    <w:p w14:paraId="14F8B70E" w14:textId="6D8F40FA" w:rsidR="002920CC" w:rsidRPr="002458D0" w:rsidRDefault="0067070E" w:rsidP="002920CC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3,</m:t>
          </m:r>
        </m:oMath>
      </m:oMathPara>
    </w:p>
    <w:p w14:paraId="24934D8F" w14:textId="3FAEA783" w:rsidR="002920CC" w:rsidRPr="002458D0" w:rsidRDefault="002920CC" w:rsidP="002920CC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2,</m:t>
          </m:r>
        </m:oMath>
      </m:oMathPara>
    </w:p>
    <w:p w14:paraId="421326A3" w14:textId="0D7E5C76" w:rsidR="002920CC" w:rsidRPr="002458D0" w:rsidRDefault="002920CC" w:rsidP="002920CC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6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3,</m:t>
          </m:r>
        </m:oMath>
      </m:oMathPara>
    </w:p>
    <w:p w14:paraId="73BE2430" w14:textId="1415C280" w:rsidR="002920CC" w:rsidRPr="002458D0" w:rsidRDefault="0067070E" w:rsidP="002920CC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607F31A2" w14:textId="0637ED94" w:rsidR="002920CC" w:rsidRPr="002458D0" w:rsidRDefault="0067070E" w:rsidP="002920CC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0A9FF8C9" w14:textId="6908CA92" w:rsidR="002920CC" w:rsidRPr="002458D0" w:rsidRDefault="0067070E" w:rsidP="002920CC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3617DDD5" w14:textId="5CF27A0A" w:rsidR="002920CC" w:rsidRPr="002458D0" w:rsidRDefault="0067070E" w:rsidP="002920CC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4CA611AA" w14:textId="3DFC2787" w:rsidR="002920CC" w:rsidRPr="002458D0" w:rsidRDefault="0067070E" w:rsidP="002920CC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.</m:t>
          </m:r>
        </m:oMath>
      </m:oMathPara>
    </w:p>
    <w:p w14:paraId="1A008612" w14:textId="77777777" w:rsidR="004A4A45" w:rsidRPr="002458D0" w:rsidRDefault="004A4A45" w:rsidP="00A2365F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212415D1" w14:textId="77777777" w:rsidR="004A4A45" w:rsidRPr="002458D0" w:rsidRDefault="00590E97" w:rsidP="004A4A45">
      <w:pPr>
        <w:pStyle w:val="a4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2458D0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14:paraId="0065AC06" w14:textId="77777777" w:rsidR="00274310" w:rsidRPr="002458D0" w:rsidRDefault="00274310" w:rsidP="004A4A45">
      <w:pPr>
        <w:pStyle w:val="a4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14:paraId="57852564" w14:textId="77777777" w:rsidR="009C14E1" w:rsidRPr="002458D0" w:rsidRDefault="009C14E1" w:rsidP="00A2365F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 xml:space="preserve"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</w:t>
      </w:r>
      <w:r w:rsidR="004A4A45" w:rsidRPr="002458D0">
        <w:rPr>
          <w:rFonts w:ascii="Times New Roman" w:hAnsi="Times New Roman" w:cs="Times New Roman"/>
          <w:lang w:val="uk-UA"/>
        </w:rPr>
        <w:t xml:space="preserve">наступному </w:t>
      </w:r>
      <w:r w:rsidRPr="002458D0">
        <w:rPr>
          <w:rFonts w:ascii="Times New Roman" w:hAnsi="Times New Roman" w:cs="Times New Roman"/>
          <w:lang w:val="uk-UA"/>
        </w:rPr>
        <w:t>вигляді:</w:t>
      </w:r>
    </w:p>
    <w:p w14:paraId="29F8448C" w14:textId="77777777" w:rsidR="009C14E1" w:rsidRPr="002458D0" w:rsidRDefault="009C14E1" w:rsidP="004A4A45">
      <w:pPr>
        <w:pStyle w:val="a4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14:paraId="346A8135" w14:textId="77777777" w:rsidR="009C14E1" w:rsidRPr="002458D0" w:rsidRDefault="008B0342" w:rsidP="009C14E1">
      <w:pPr>
        <w:pStyle w:val="a4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position w:val="-58"/>
          <w:lang w:val="uk-UA"/>
        </w:rPr>
        <w:object w:dxaOrig="2240" w:dyaOrig="1260" w14:anchorId="1F467A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15pt;height:63.25pt" o:ole="">
            <v:imagedata r:id="rId8" o:title=""/>
          </v:shape>
          <o:OLEObject Type="Embed" ProgID="Equation.3" ShapeID="_x0000_i1025" DrawAspect="Content" ObjectID="_1630403804" r:id="rId9"/>
        </w:object>
      </w:r>
    </w:p>
    <w:p w14:paraId="74EB99A1" w14:textId="77777777" w:rsidR="004A4A45" w:rsidRPr="002458D0" w:rsidRDefault="004A4A45" w:rsidP="00A2365F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14:paraId="0D71AB5B" w14:textId="1C639A74" w:rsidR="00E50061" w:rsidRPr="002458D0" w:rsidRDefault="009C14E1" w:rsidP="00A2365F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lastRenderedPageBreak/>
        <w:t xml:space="preserve">де </w:t>
      </w:r>
      <w:r w:rsidR="008B0342" w:rsidRPr="002458D0">
        <w:rPr>
          <w:rFonts w:ascii="Times New Roman" w:hAnsi="Times New Roman" w:cs="Times New Roman"/>
          <w:position w:val="-12"/>
          <w:lang w:val="uk-UA"/>
        </w:rPr>
        <w:object w:dxaOrig="220" w:dyaOrig="360" w14:anchorId="6DDE619F">
          <v:shape id="_x0000_i1026" type="#_x0000_t75" style="width:11.1pt;height:18.45pt" o:ole="">
            <v:imagedata r:id="rId10" o:title=""/>
          </v:shape>
          <o:OLEObject Type="Embed" ProgID="Msxml2.SAXXMLReader.6.0" ShapeID="_x0000_i1026" DrawAspect="Content" ObjectID="_1630403805" r:id="rId11"/>
        </w:object>
      </w:r>
      <w:r w:rsidR="004A4A45" w:rsidRPr="002458D0">
        <w:rPr>
          <w:rFonts w:ascii="Times New Roman" w:hAnsi="Times New Roman" w:cs="Times New Roman"/>
          <w:lang w:val="uk-UA"/>
        </w:rPr>
        <w:t xml:space="preserve"> </w:t>
      </w:r>
      <w:r w:rsidRPr="002458D0">
        <w:rPr>
          <w:rFonts w:ascii="Times New Roman" w:hAnsi="Times New Roman" w:cs="Times New Roman"/>
          <w:lang w:val="uk-UA"/>
        </w:rPr>
        <w:t xml:space="preserve">та </w:t>
      </w:r>
      <w:r w:rsidR="002920CC" w:rsidRPr="002458D0">
        <w:rPr>
          <w:rFonts w:ascii="Times New Roman" w:hAnsi="Times New Roman" w:cs="Times New Roman"/>
          <w:noProof/>
          <w:position w:val="-12"/>
          <w:lang w:val="uk-UA"/>
        </w:rPr>
        <w:drawing>
          <wp:inline distT="0" distB="0" distL="0" distR="0" wp14:anchorId="075408E0" wp14:editId="38F4A4D0">
            <wp:extent cx="137160" cy="2362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724D" w:rsidRPr="002458D0">
        <w:rPr>
          <w:rFonts w:ascii="Times New Roman" w:hAnsi="Times New Roman" w:cs="Times New Roman"/>
          <w:lang w:val="uk-UA"/>
        </w:rPr>
        <w:t xml:space="preserve"> – </w:t>
      </w:r>
      <w:r w:rsidRPr="002458D0">
        <w:rPr>
          <w:rFonts w:ascii="Times New Roman" w:hAnsi="Times New Roman" w:cs="Times New Roman"/>
          <w:lang w:val="uk-UA"/>
        </w:rPr>
        <w:t xml:space="preserve">множини індексів функцій мети </w:t>
      </w:r>
      <w:r w:rsidR="002920CC" w:rsidRPr="002458D0">
        <w:rPr>
          <w:rFonts w:ascii="Times New Roman" w:hAnsi="Times New Roman" w:cs="Times New Roman"/>
          <w:noProof/>
          <w:position w:val="-12"/>
          <w:lang w:val="uk-UA"/>
        </w:rPr>
        <w:drawing>
          <wp:inline distT="0" distB="0" distL="0" distR="0" wp14:anchorId="3DE53372" wp14:editId="5446BA42">
            <wp:extent cx="342900" cy="2362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8D0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="008B0342" w:rsidRPr="002458D0">
        <w:rPr>
          <w:rFonts w:ascii="Times New Roman" w:hAnsi="Times New Roman" w:cs="Times New Roman"/>
          <w:position w:val="-10"/>
          <w:lang w:val="uk-UA"/>
        </w:rPr>
        <w:object w:dxaOrig="1100" w:dyaOrig="340" w14:anchorId="1CF36D7D">
          <v:shape id="_x0000_i1027" type="#_x0000_t75" style="width:55.85pt;height:16.15pt" o:ole="">
            <v:imagedata r:id="rId14" o:title=""/>
          </v:shape>
          <o:OLEObject Type="Embed" ProgID="Equation.3" ShapeID="_x0000_i1027" DrawAspect="Content" ObjectID="_1630403806" r:id="rId15"/>
        </w:object>
      </w:r>
      <w:r w:rsidRPr="002458D0">
        <w:rPr>
          <w:rFonts w:ascii="Times New Roman" w:hAnsi="Times New Roman" w:cs="Times New Roman"/>
          <w:lang w:val="uk-UA"/>
        </w:rPr>
        <w:t xml:space="preserve">; </w:t>
      </w:r>
      <w:r w:rsidR="008B0342" w:rsidRPr="002458D0">
        <w:rPr>
          <w:rFonts w:ascii="Times New Roman" w:hAnsi="Times New Roman" w:cs="Times New Roman"/>
          <w:position w:val="-6"/>
          <w:lang w:val="uk-UA"/>
        </w:rPr>
        <w:object w:dxaOrig="220" w:dyaOrig="279" w14:anchorId="41BC1C6B">
          <v:shape id="_x0000_i1028" type="#_x0000_t75" style="width:11.1pt;height:14.75pt" o:ole="">
            <v:imagedata r:id="rId16" o:title=""/>
          </v:shape>
          <o:OLEObject Type="Embed" ProgID="Equation.3" ShapeID="_x0000_i1028" DrawAspect="Content" ObjectID="_1630403807" r:id="rId17"/>
        </w:object>
      </w:r>
      <w:r w:rsidRPr="002458D0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="002920CC" w:rsidRPr="002458D0">
        <w:rPr>
          <w:rFonts w:ascii="Times New Roman" w:hAnsi="Times New Roman" w:cs="Times New Roman"/>
          <w:noProof/>
          <w:position w:val="-14"/>
          <w:lang w:val="uk-UA"/>
        </w:rPr>
        <w:drawing>
          <wp:inline distT="0" distB="0" distL="0" distR="0" wp14:anchorId="689AFDB3" wp14:editId="00873958">
            <wp:extent cx="381000" cy="2362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365F" w:rsidRPr="002458D0">
        <w:rPr>
          <w:rFonts w:ascii="Times New Roman" w:hAnsi="Times New Roman" w:cs="Times New Roman"/>
          <w:lang w:val="uk-UA"/>
        </w:rPr>
        <w:t>, що визначають обмеження задачі та формують множину припустимих варіантів альтернатив</w:t>
      </w:r>
      <w:r w:rsidR="00610C15" w:rsidRPr="002458D0">
        <w:rPr>
          <w:rFonts w:ascii="Times New Roman" w:hAnsi="Times New Roman" w:cs="Times New Roman"/>
          <w:lang w:val="uk-UA"/>
        </w:rPr>
        <w:t xml:space="preserve"> </w:t>
      </w:r>
      <w:r w:rsidR="008B0342" w:rsidRPr="002458D0">
        <w:rPr>
          <w:rFonts w:ascii="Times New Roman" w:hAnsi="Times New Roman" w:cs="Times New Roman"/>
          <w:position w:val="-16"/>
          <w:lang w:val="uk-UA"/>
        </w:rPr>
        <w:object w:dxaOrig="2420" w:dyaOrig="420" w14:anchorId="1D03AB26">
          <v:shape id="_x0000_i1029" type="#_x0000_t75" style="width:120.9pt;height:19.85pt" o:ole="">
            <v:imagedata r:id="rId19" o:title=""/>
          </v:shape>
          <o:OLEObject Type="Embed" ProgID="Equation.3" ShapeID="_x0000_i1029" DrawAspect="Content" ObjectID="_1630403808" r:id="rId20"/>
        </w:object>
      </w:r>
      <w:r w:rsidR="00A2365F" w:rsidRPr="002458D0">
        <w:rPr>
          <w:rFonts w:ascii="Times New Roman" w:hAnsi="Times New Roman" w:cs="Times New Roman"/>
          <w:lang w:val="uk-UA"/>
        </w:rPr>
        <w:t xml:space="preserve">; </w:t>
      </w:r>
      <w:r w:rsidR="008B0342" w:rsidRPr="002458D0">
        <w:rPr>
          <w:rFonts w:ascii="Times New Roman" w:hAnsi="Times New Roman" w:cs="Times New Roman"/>
          <w:position w:val="-6"/>
          <w:lang w:val="uk-UA"/>
        </w:rPr>
        <w:object w:dxaOrig="200" w:dyaOrig="220" w14:anchorId="30C99298">
          <v:shape id="_x0000_i1030" type="#_x0000_t75" style="width:9.25pt;height:11.1pt" o:ole="">
            <v:imagedata r:id="rId21" o:title=""/>
          </v:shape>
          <o:OLEObject Type="Embed" ProgID="Equation.3" ShapeID="_x0000_i1030" DrawAspect="Content" ObjectID="_1630403809" r:id="rId22"/>
        </w:object>
      </w:r>
      <w:r w:rsidR="00A2365F" w:rsidRPr="002458D0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альтернативи – варіанта розв’язку, що задовольняє обмеження задачі і є способом досягнення поставлених цілей.</w:t>
      </w:r>
    </w:p>
    <w:p w14:paraId="5CC76AE5" w14:textId="77777777" w:rsidR="00590E97" w:rsidRPr="002458D0" w:rsidRDefault="00590E97" w:rsidP="00A2365F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14:paraId="695CACCE" w14:textId="77777777" w:rsidR="00590E97" w:rsidRPr="002458D0" w:rsidRDefault="007B325C" w:rsidP="007B325C">
      <w:pPr>
        <w:pStyle w:val="a4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2458D0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="000C19EE" w:rsidRPr="002458D0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="000C19EE" w:rsidRPr="002458D0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</w:t>
      </w:r>
      <w:r w:rsidRPr="002458D0">
        <w:rPr>
          <w:rFonts w:ascii="Times New Roman" w:hAnsi="Times New Roman" w:cs="Times New Roman"/>
          <w:b/>
          <w:bCs/>
          <w:lang w:val="uk-UA"/>
        </w:rPr>
        <w:t xml:space="preserve">задачі </w:t>
      </w:r>
      <w:r w:rsidR="000C19EE" w:rsidRPr="002458D0">
        <w:rPr>
          <w:rFonts w:ascii="Times New Roman" w:hAnsi="Times New Roman" w:cs="Times New Roman"/>
          <w:b/>
          <w:bCs/>
          <w:lang w:val="uk-UA"/>
        </w:rPr>
        <w:t xml:space="preserve">відповідно до теореми </w:t>
      </w:r>
      <w:proofErr w:type="spellStart"/>
      <w:r w:rsidR="001C1331" w:rsidRPr="002458D0">
        <w:rPr>
          <w:rFonts w:ascii="Times New Roman" w:hAnsi="Times New Roman" w:cs="Times New Roman"/>
          <w:b/>
          <w:lang w:val="uk-UA"/>
        </w:rPr>
        <w:t>Гермей</w:t>
      </w:r>
      <w:r w:rsidR="00810FDA" w:rsidRPr="002458D0">
        <w:rPr>
          <w:rFonts w:ascii="Times New Roman" w:hAnsi="Times New Roman" w:cs="Times New Roman"/>
          <w:b/>
          <w:lang w:val="uk-UA"/>
        </w:rPr>
        <w:t>є</w:t>
      </w:r>
      <w:r w:rsidR="001C1331" w:rsidRPr="002458D0">
        <w:rPr>
          <w:rFonts w:ascii="Times New Roman" w:hAnsi="Times New Roman" w:cs="Times New Roman"/>
          <w:b/>
          <w:lang w:val="uk-UA"/>
        </w:rPr>
        <w:t>ра</w:t>
      </w:r>
      <w:proofErr w:type="spellEnd"/>
      <w:r w:rsidR="000C19EE" w:rsidRPr="002458D0">
        <w:rPr>
          <w:rFonts w:ascii="Times New Roman" w:hAnsi="Times New Roman" w:cs="Times New Roman"/>
          <w:b/>
          <w:bCs/>
          <w:lang w:val="uk-UA"/>
        </w:rPr>
        <w:t xml:space="preserve"> в загальному вигляді</w:t>
      </w:r>
    </w:p>
    <w:p w14:paraId="235E3DF8" w14:textId="77777777" w:rsidR="00590E97" w:rsidRPr="002458D0" w:rsidRDefault="00590E97" w:rsidP="00A2365F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14:paraId="717C127B" w14:textId="26BA586C" w:rsidR="00A2365F" w:rsidRPr="002458D0" w:rsidRDefault="00A2365F" w:rsidP="00E50061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 xml:space="preserve">Основні положення теореми </w:t>
      </w:r>
      <w:proofErr w:type="spellStart"/>
      <w:r w:rsidR="001C1331" w:rsidRPr="002458D0">
        <w:rPr>
          <w:rFonts w:ascii="Times New Roman" w:hAnsi="Times New Roman" w:cs="Times New Roman"/>
          <w:lang w:val="uk-UA"/>
        </w:rPr>
        <w:t>Гермей</w:t>
      </w:r>
      <w:r w:rsidR="00810FDA" w:rsidRPr="002458D0">
        <w:rPr>
          <w:rFonts w:ascii="Times New Roman" w:hAnsi="Times New Roman" w:cs="Times New Roman"/>
          <w:lang w:val="uk-UA"/>
        </w:rPr>
        <w:t>є</w:t>
      </w:r>
      <w:r w:rsidR="001C1331" w:rsidRPr="002458D0">
        <w:rPr>
          <w:rFonts w:ascii="Times New Roman" w:hAnsi="Times New Roman" w:cs="Times New Roman"/>
          <w:lang w:val="uk-UA"/>
        </w:rPr>
        <w:t>ра</w:t>
      </w:r>
      <w:proofErr w:type="spellEnd"/>
      <w:r w:rsidRPr="002458D0">
        <w:rPr>
          <w:rFonts w:ascii="Times New Roman" w:hAnsi="Times New Roman" w:cs="Times New Roman"/>
          <w:lang w:val="uk-UA"/>
        </w:rPr>
        <w:t xml:space="preserve"> </w:t>
      </w:r>
      <w:proofErr w:type="spellStart"/>
      <w:r w:rsidRPr="002458D0">
        <w:rPr>
          <w:rFonts w:ascii="Times New Roman" w:hAnsi="Times New Roman" w:cs="Times New Roman"/>
          <w:lang w:val="uk-UA"/>
        </w:rPr>
        <w:t>формулюються</w:t>
      </w:r>
      <w:proofErr w:type="spellEnd"/>
      <w:r w:rsidRPr="002458D0">
        <w:rPr>
          <w:rFonts w:ascii="Times New Roman" w:hAnsi="Times New Roman" w:cs="Times New Roman"/>
          <w:lang w:val="uk-UA"/>
        </w:rPr>
        <w:t xml:space="preserve"> не для первісно заданої множини функцій мети </w:t>
      </w:r>
      <w:r w:rsidR="008B0342" w:rsidRPr="002458D0">
        <w:rPr>
          <w:rFonts w:ascii="Times New Roman" w:hAnsi="Times New Roman" w:cs="Times New Roman"/>
          <w:position w:val="-12"/>
          <w:lang w:val="uk-UA"/>
        </w:rPr>
        <w:object w:dxaOrig="1219" w:dyaOrig="360" w14:anchorId="40099721">
          <v:shape id="_x0000_i1031" type="#_x0000_t75" style="width:60.45pt;height:18.45pt" o:ole="">
            <v:imagedata r:id="rId23" o:title=""/>
          </v:shape>
          <o:OLEObject Type="Embed" ProgID="Equation.3" ShapeID="_x0000_i1031" DrawAspect="Content" ObjectID="_1630403810" r:id="rId24"/>
        </w:object>
      </w:r>
      <w:r w:rsidRPr="002458D0">
        <w:rPr>
          <w:rFonts w:ascii="Times New Roman" w:hAnsi="Times New Roman" w:cs="Times New Roman"/>
          <w:lang w:val="uk-UA"/>
        </w:rPr>
        <w:t xml:space="preserve">, а для множини функцій </w:t>
      </w:r>
      <w:r w:rsidR="001C1331" w:rsidRPr="002458D0">
        <w:rPr>
          <w:position w:val="-12"/>
          <w:lang w:val="uk-UA"/>
        </w:rPr>
        <w:object w:dxaOrig="3700" w:dyaOrig="380" w14:anchorId="4AF79285">
          <v:shape id="_x0000_i1032" type="#_x0000_t75" style="width:184.6pt;height:18.9pt" o:ole="" fillcolor="window">
            <v:imagedata r:id="rId25" o:title=""/>
          </v:shape>
          <o:OLEObject Type="Embed" ProgID="Equation.3" ShapeID="_x0000_i1032" DrawAspect="Content" ObjectID="_1630403811" r:id="rId26"/>
        </w:object>
      </w:r>
      <w:r w:rsidR="00E5371E" w:rsidRPr="002458D0">
        <w:rPr>
          <w:rFonts w:ascii="Times New Roman" w:hAnsi="Times New Roman" w:cs="Times New Roman"/>
          <w:lang w:val="uk-UA"/>
        </w:rPr>
        <w:t xml:space="preserve">, що складається з монотонних перетворень окремих функцій мети </w:t>
      </w:r>
      <w:r w:rsidR="002920CC" w:rsidRPr="002458D0">
        <w:rPr>
          <w:rFonts w:ascii="Times New Roman" w:hAnsi="Times New Roman" w:cs="Times New Roman"/>
          <w:noProof/>
          <w:position w:val="-12"/>
          <w:lang w:val="uk-UA"/>
        </w:rPr>
        <w:drawing>
          <wp:inline distT="0" distB="0" distL="0" distR="0" wp14:anchorId="16BCE7BD" wp14:editId="6B6898C9">
            <wp:extent cx="342900" cy="23622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5371E" w:rsidRPr="002458D0">
        <w:rPr>
          <w:rFonts w:ascii="Times New Roman" w:hAnsi="Times New Roman" w:cs="Times New Roman"/>
          <w:lang w:val="uk-UA"/>
        </w:rPr>
        <w:t>, які приводять їх до безрозмірного вигляду.</w:t>
      </w:r>
    </w:p>
    <w:p w14:paraId="3FDDEC26" w14:textId="77777777" w:rsidR="006A7C1F" w:rsidRPr="002458D0" w:rsidRDefault="00610C15" w:rsidP="00F94B21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Коротко зупинимося на зазначених перетворень. За останні можна взяти одну з монотонних функцій такого вигляду</w:t>
      </w:r>
      <w:r w:rsidR="006A7C1F" w:rsidRPr="002458D0">
        <w:rPr>
          <w:rFonts w:ascii="Times New Roman" w:hAnsi="Times New Roman" w:cs="Times New Roman"/>
          <w:lang w:val="uk-UA"/>
        </w:rPr>
        <w:t>:</w:t>
      </w:r>
    </w:p>
    <w:p w14:paraId="3FB94433" w14:textId="77777777" w:rsidR="006A7C1F" w:rsidRPr="002458D0" w:rsidRDefault="006A7C1F" w:rsidP="00A2365F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14:paraId="417A1C90" w14:textId="77777777" w:rsidR="00610C15" w:rsidRPr="002458D0" w:rsidRDefault="008B0342" w:rsidP="00274310">
      <w:pPr>
        <w:pStyle w:val="a4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position w:val="-74"/>
          <w:lang w:val="uk-UA"/>
        </w:rPr>
        <w:object w:dxaOrig="3500" w:dyaOrig="1620" w14:anchorId="6812F4F5">
          <v:shape id="_x0000_i1033" type="#_x0000_t75" style="width:175.4pt;height:80.3pt" o:ole="">
            <v:imagedata r:id="rId28" o:title=""/>
          </v:shape>
          <o:OLEObject Type="Embed" ProgID="Equation.3" ShapeID="_x0000_i1033" DrawAspect="Content" ObjectID="_1630403812" r:id="rId29"/>
        </w:object>
      </w:r>
      <w:r w:rsidR="00274310" w:rsidRPr="002458D0">
        <w:rPr>
          <w:rFonts w:ascii="Times New Roman" w:hAnsi="Times New Roman" w:cs="Times New Roman"/>
          <w:lang w:val="uk-UA"/>
        </w:rPr>
        <w:tab/>
      </w:r>
      <w:r w:rsidR="00274310" w:rsidRPr="002458D0">
        <w:rPr>
          <w:rFonts w:ascii="Times New Roman" w:hAnsi="Times New Roman" w:cs="Times New Roman"/>
          <w:lang w:val="uk-UA"/>
        </w:rPr>
        <w:tab/>
      </w:r>
      <w:r w:rsidR="00274310" w:rsidRPr="002458D0">
        <w:rPr>
          <w:rFonts w:ascii="Times New Roman" w:hAnsi="Times New Roman" w:cs="Times New Roman"/>
          <w:lang w:val="uk-UA"/>
        </w:rPr>
        <w:tab/>
      </w:r>
      <w:r w:rsidR="00274310" w:rsidRPr="002458D0">
        <w:rPr>
          <w:rFonts w:ascii="Times New Roman" w:hAnsi="Times New Roman" w:cs="Times New Roman"/>
          <w:lang w:val="uk-UA"/>
        </w:rPr>
        <w:tab/>
      </w:r>
      <w:r w:rsidR="00274310" w:rsidRPr="002458D0">
        <w:rPr>
          <w:rFonts w:ascii="Times New Roman" w:hAnsi="Times New Roman" w:cs="Times New Roman"/>
          <w:lang w:val="uk-UA"/>
        </w:rPr>
        <w:tab/>
        <w:t>(1)</w:t>
      </w:r>
    </w:p>
    <w:p w14:paraId="04A69775" w14:textId="77777777" w:rsidR="00610C15" w:rsidRPr="002458D0" w:rsidRDefault="008B0342" w:rsidP="00274310">
      <w:pPr>
        <w:pStyle w:val="a4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position w:val="-72"/>
          <w:lang w:val="uk-UA"/>
        </w:rPr>
        <w:object w:dxaOrig="3460" w:dyaOrig="1579" w14:anchorId="3A4C36CB">
          <v:shape id="_x0000_i1034" type="#_x0000_t75" style="width:172.6pt;height:78.9pt" o:ole="">
            <v:imagedata r:id="rId30" o:title=""/>
          </v:shape>
          <o:OLEObject Type="Embed" ProgID="Equation.3" ShapeID="_x0000_i1034" DrawAspect="Content" ObjectID="_1630403813" r:id="rId31"/>
        </w:object>
      </w:r>
      <w:r w:rsidR="00274310" w:rsidRPr="002458D0">
        <w:rPr>
          <w:rFonts w:ascii="Times New Roman" w:hAnsi="Times New Roman" w:cs="Times New Roman"/>
          <w:lang w:val="uk-UA"/>
        </w:rPr>
        <w:tab/>
      </w:r>
      <w:r w:rsidR="00274310" w:rsidRPr="002458D0">
        <w:rPr>
          <w:rFonts w:ascii="Times New Roman" w:hAnsi="Times New Roman" w:cs="Times New Roman"/>
          <w:lang w:val="uk-UA"/>
        </w:rPr>
        <w:tab/>
      </w:r>
      <w:r w:rsidR="00274310" w:rsidRPr="002458D0">
        <w:rPr>
          <w:rFonts w:ascii="Times New Roman" w:hAnsi="Times New Roman" w:cs="Times New Roman"/>
          <w:lang w:val="uk-UA"/>
        </w:rPr>
        <w:tab/>
      </w:r>
      <w:r w:rsidR="00274310" w:rsidRPr="002458D0">
        <w:rPr>
          <w:rFonts w:ascii="Times New Roman" w:hAnsi="Times New Roman" w:cs="Times New Roman"/>
          <w:lang w:val="uk-UA"/>
        </w:rPr>
        <w:tab/>
      </w:r>
      <w:r w:rsidR="00274310" w:rsidRPr="002458D0">
        <w:rPr>
          <w:rFonts w:ascii="Times New Roman" w:hAnsi="Times New Roman" w:cs="Times New Roman"/>
          <w:lang w:val="uk-UA"/>
        </w:rPr>
        <w:tab/>
        <w:t>(2)</w:t>
      </w:r>
    </w:p>
    <w:p w14:paraId="060D2080" w14:textId="77777777" w:rsidR="006A7C1F" w:rsidRPr="002458D0" w:rsidRDefault="008B0342" w:rsidP="00274310">
      <w:pPr>
        <w:pStyle w:val="a4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position w:val="-12"/>
          <w:lang w:val="uk-UA"/>
        </w:rPr>
        <w:object w:dxaOrig="3260" w:dyaOrig="420" w14:anchorId="18DED0C8">
          <v:shape id="_x0000_i1035" type="#_x0000_t75" style="width:161.55pt;height:19.85pt" o:ole="">
            <v:imagedata r:id="rId32" o:title=""/>
          </v:shape>
          <o:OLEObject Type="Embed" ProgID="Equation.3" ShapeID="_x0000_i1035" DrawAspect="Content" ObjectID="_1630403814" r:id="rId33"/>
        </w:object>
      </w:r>
      <w:r w:rsidR="00274310" w:rsidRPr="002458D0">
        <w:rPr>
          <w:rFonts w:ascii="Times New Roman" w:hAnsi="Times New Roman" w:cs="Times New Roman"/>
          <w:lang w:val="uk-UA"/>
        </w:rPr>
        <w:tab/>
      </w:r>
      <w:r w:rsidR="00274310" w:rsidRPr="002458D0">
        <w:rPr>
          <w:rFonts w:ascii="Times New Roman" w:hAnsi="Times New Roman" w:cs="Times New Roman"/>
          <w:lang w:val="uk-UA"/>
        </w:rPr>
        <w:tab/>
      </w:r>
      <w:r w:rsidR="00274310" w:rsidRPr="002458D0">
        <w:rPr>
          <w:rFonts w:ascii="Times New Roman" w:hAnsi="Times New Roman" w:cs="Times New Roman"/>
          <w:lang w:val="uk-UA"/>
        </w:rPr>
        <w:tab/>
      </w:r>
      <w:r w:rsidR="00274310" w:rsidRPr="002458D0">
        <w:rPr>
          <w:rFonts w:ascii="Times New Roman" w:hAnsi="Times New Roman" w:cs="Times New Roman"/>
          <w:lang w:val="uk-UA"/>
        </w:rPr>
        <w:tab/>
      </w:r>
      <w:r w:rsidR="00274310" w:rsidRPr="002458D0">
        <w:rPr>
          <w:rFonts w:ascii="Times New Roman" w:hAnsi="Times New Roman" w:cs="Times New Roman"/>
          <w:lang w:val="uk-UA"/>
        </w:rPr>
        <w:tab/>
        <w:t>(3)</w:t>
      </w:r>
    </w:p>
    <w:p w14:paraId="40A47C6E" w14:textId="77777777" w:rsidR="004F1747" w:rsidRPr="002458D0" w:rsidRDefault="004F1747" w:rsidP="006A7C1F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01466F11" w14:textId="09D9CE33" w:rsidR="00F94B21" w:rsidRPr="002458D0" w:rsidRDefault="004F1747" w:rsidP="00A2365F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lastRenderedPageBreak/>
        <w:t xml:space="preserve">де </w:t>
      </w:r>
      <w:r w:rsidR="002920CC" w:rsidRPr="002458D0">
        <w:rPr>
          <w:rFonts w:ascii="Times New Roman" w:hAnsi="Times New Roman" w:cs="Times New Roman"/>
          <w:noProof/>
          <w:position w:val="-14"/>
          <w:lang w:val="uk-UA"/>
        </w:rPr>
        <w:drawing>
          <wp:inline distT="0" distB="0" distL="0" distR="0" wp14:anchorId="36FC43A0" wp14:editId="030C4C5A">
            <wp:extent cx="723900" cy="23622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4B21" w:rsidRPr="002458D0">
        <w:rPr>
          <w:rFonts w:ascii="Times New Roman" w:hAnsi="Times New Roman" w:cs="Times New Roman"/>
          <w:lang w:val="uk-UA"/>
        </w:rPr>
        <w:t xml:space="preserve"> – </w:t>
      </w:r>
      <w:r w:rsidRPr="002458D0">
        <w:rPr>
          <w:rFonts w:ascii="Times New Roman" w:hAnsi="Times New Roman" w:cs="Times New Roman"/>
          <w:lang w:val="uk-UA"/>
        </w:rPr>
        <w:t xml:space="preserve">найменші і найбільші значення функцій мети, які відповідно максимізуються і мінімізуються на множині припустимих варіантів альтернатив; </w:t>
      </w:r>
      <w:r w:rsidR="002920CC" w:rsidRPr="002458D0">
        <w:rPr>
          <w:rFonts w:ascii="Times New Roman" w:hAnsi="Times New Roman" w:cs="Times New Roman"/>
          <w:noProof/>
          <w:position w:val="-12"/>
          <w:lang w:val="uk-UA"/>
        </w:rPr>
        <w:drawing>
          <wp:inline distT="0" distB="0" distL="0" distR="0" wp14:anchorId="06BB2918" wp14:editId="3E4C8071">
            <wp:extent cx="205740" cy="23622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4B21" w:rsidRPr="002458D0">
        <w:rPr>
          <w:rFonts w:ascii="Times New Roman" w:hAnsi="Times New Roman" w:cs="Times New Roman"/>
          <w:lang w:val="uk-UA"/>
        </w:rPr>
        <w:t xml:space="preserve"> – оптимальне значення </w:t>
      </w:r>
      <w:r w:rsidR="008B0342" w:rsidRPr="002458D0">
        <w:rPr>
          <w:rFonts w:ascii="Times New Roman" w:hAnsi="Times New Roman" w:cs="Times New Roman"/>
          <w:position w:val="-6"/>
          <w:lang w:val="uk-UA"/>
        </w:rPr>
        <w:object w:dxaOrig="139" w:dyaOrig="260" w14:anchorId="55243AA2">
          <v:shape id="_x0000_i1036" type="#_x0000_t75" style="width:6.9pt;height:12.45pt" o:ole="">
            <v:imagedata r:id="rId36" o:title=""/>
          </v:shape>
          <o:OLEObject Type="Embed" ProgID="Equation.3" ShapeID="_x0000_i1036" DrawAspect="Content" ObjectID="_1630403815" r:id="rId37"/>
        </w:object>
      </w:r>
      <w:r w:rsidRPr="002458D0">
        <w:rPr>
          <w:rFonts w:ascii="Times New Roman" w:hAnsi="Times New Roman" w:cs="Times New Roman"/>
          <w:lang w:val="uk-UA"/>
        </w:rPr>
        <w:t xml:space="preserve">-ї функції мети на множині припустимих варіантів альтернатив; </w:t>
      </w:r>
      <w:r w:rsidR="002920CC" w:rsidRPr="002458D0">
        <w:rPr>
          <w:rFonts w:ascii="Times New Roman" w:hAnsi="Times New Roman" w:cs="Times New Roman"/>
          <w:noProof/>
          <w:position w:val="-10"/>
          <w:lang w:val="uk-UA"/>
        </w:rPr>
        <w:drawing>
          <wp:inline distT="0" distB="0" distL="0" distR="0" wp14:anchorId="69EA4C8A" wp14:editId="5A31B610">
            <wp:extent cx="137160" cy="1600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4B21" w:rsidRPr="002458D0">
        <w:rPr>
          <w:rFonts w:ascii="Times New Roman" w:hAnsi="Times New Roman" w:cs="Times New Roman"/>
          <w:lang w:val="uk-UA"/>
        </w:rPr>
        <w:t xml:space="preserve"> – </w:t>
      </w:r>
      <w:r w:rsidRPr="002458D0">
        <w:rPr>
          <w:rFonts w:ascii="Times New Roman" w:hAnsi="Times New Roman" w:cs="Times New Roman"/>
          <w:lang w:val="uk-UA"/>
        </w:rPr>
        <w:t>число, що визначає степінь, на яку піднос</w:t>
      </w:r>
      <w:r w:rsidR="00F94B21" w:rsidRPr="002458D0">
        <w:rPr>
          <w:rFonts w:ascii="Times New Roman" w:hAnsi="Times New Roman" w:cs="Times New Roman"/>
          <w:lang w:val="uk-UA"/>
        </w:rPr>
        <w:t>иться перетворення (1) або (2).</w:t>
      </w:r>
    </w:p>
    <w:p w14:paraId="061F9042" w14:textId="77777777" w:rsidR="00E5371E" w:rsidRPr="002458D0" w:rsidRDefault="00274310" w:rsidP="00F94B21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 xml:space="preserve">Згідно теореми </w:t>
      </w:r>
      <w:proofErr w:type="spellStart"/>
      <w:r w:rsidR="001C1331" w:rsidRPr="002458D0">
        <w:rPr>
          <w:rFonts w:ascii="Times New Roman" w:hAnsi="Times New Roman" w:cs="Times New Roman"/>
          <w:lang w:val="uk-UA"/>
        </w:rPr>
        <w:t>Гермей</w:t>
      </w:r>
      <w:r w:rsidR="00810FDA" w:rsidRPr="002458D0">
        <w:rPr>
          <w:rFonts w:ascii="Times New Roman" w:hAnsi="Times New Roman" w:cs="Times New Roman"/>
          <w:lang w:val="uk-UA"/>
        </w:rPr>
        <w:t>є</w:t>
      </w:r>
      <w:r w:rsidR="001C1331" w:rsidRPr="002458D0">
        <w:rPr>
          <w:rFonts w:ascii="Times New Roman" w:hAnsi="Times New Roman" w:cs="Times New Roman"/>
          <w:lang w:val="uk-UA"/>
        </w:rPr>
        <w:t>ра</w:t>
      </w:r>
      <w:proofErr w:type="spellEnd"/>
      <w:r w:rsidRPr="002458D0">
        <w:rPr>
          <w:rFonts w:ascii="Times New Roman" w:hAnsi="Times New Roman" w:cs="Times New Roman"/>
          <w:lang w:val="uk-UA"/>
        </w:rPr>
        <w:t>, м</w:t>
      </w:r>
      <w:r w:rsidR="00E5371E" w:rsidRPr="002458D0">
        <w:rPr>
          <w:rFonts w:ascii="Times New Roman" w:hAnsi="Times New Roman" w:cs="Times New Roman"/>
          <w:lang w:val="uk-UA"/>
        </w:rPr>
        <w:t xml:space="preserve">ножина ефективних альтернатив для множини функцій мети </w:t>
      </w:r>
      <w:r w:rsidR="008B0342" w:rsidRPr="002458D0">
        <w:rPr>
          <w:rFonts w:ascii="Times New Roman" w:hAnsi="Times New Roman" w:cs="Times New Roman"/>
          <w:position w:val="-12"/>
          <w:lang w:val="uk-UA"/>
        </w:rPr>
        <w:object w:dxaOrig="1219" w:dyaOrig="360" w14:anchorId="5C87355B">
          <v:shape id="_x0000_i1037" type="#_x0000_t75" style="width:60.45pt;height:18.45pt" o:ole="">
            <v:imagedata r:id="rId23" o:title=""/>
          </v:shape>
          <o:OLEObject Type="Embed" ProgID="Equation.3" ShapeID="_x0000_i1037" DrawAspect="Content" ObjectID="_1630403816" r:id="rId39"/>
        </w:object>
      </w:r>
      <w:r w:rsidR="00E5371E" w:rsidRPr="002458D0">
        <w:rPr>
          <w:rFonts w:ascii="Times New Roman" w:hAnsi="Times New Roman" w:cs="Times New Roman"/>
          <w:lang w:val="uk-UA"/>
        </w:rPr>
        <w:t xml:space="preserve"> може бути знайдена шляхом розв’язання наступної задачі</w:t>
      </w:r>
      <w:r w:rsidR="00614D3B" w:rsidRPr="002458D0">
        <w:rPr>
          <w:rFonts w:ascii="Times New Roman" w:hAnsi="Times New Roman" w:cs="Times New Roman"/>
          <w:lang w:val="uk-UA"/>
        </w:rPr>
        <w:t xml:space="preserve"> при використанні перетворень </w:t>
      </w:r>
      <w:r w:rsidR="00413B5C" w:rsidRPr="002458D0">
        <w:rPr>
          <w:rFonts w:ascii="Times New Roman" w:hAnsi="Times New Roman" w:cs="Times New Roman"/>
          <w:lang w:val="uk-UA"/>
        </w:rPr>
        <w:t>(1) або</w:t>
      </w:r>
      <w:r w:rsidR="00614D3B" w:rsidRPr="002458D0">
        <w:rPr>
          <w:rFonts w:ascii="Times New Roman" w:hAnsi="Times New Roman" w:cs="Times New Roman"/>
          <w:lang w:val="uk-UA"/>
        </w:rPr>
        <w:t xml:space="preserve"> (2)</w:t>
      </w:r>
      <w:r w:rsidR="00E5371E" w:rsidRPr="002458D0">
        <w:rPr>
          <w:rFonts w:ascii="Times New Roman" w:hAnsi="Times New Roman" w:cs="Times New Roman"/>
          <w:lang w:val="uk-UA"/>
        </w:rPr>
        <w:t>:</w:t>
      </w:r>
    </w:p>
    <w:p w14:paraId="03EDE67C" w14:textId="77777777" w:rsidR="00E5371E" w:rsidRPr="002458D0" w:rsidRDefault="00E5371E" w:rsidP="00574C66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58AFCBFD" w14:textId="77777777" w:rsidR="00E12E3C" w:rsidRPr="002458D0" w:rsidRDefault="008721E6" w:rsidP="00177AC1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w:r w:rsidRPr="002458D0">
        <w:rPr>
          <w:position w:val="-162"/>
          <w:lang w:val="uk-UA"/>
        </w:rPr>
        <w:object w:dxaOrig="3540" w:dyaOrig="1880" w14:anchorId="4A16BB20">
          <v:shape id="_x0000_i1038" type="#_x0000_t75" style="width:177.25pt;height:94.15pt" o:ole="">
            <v:imagedata r:id="rId40" o:title=""/>
          </v:shape>
          <o:OLEObject Type="Embed" ProgID="Equation.DSMT4" ShapeID="_x0000_i1038" DrawAspect="Content" ObjectID="_1630403817" r:id="rId41"/>
        </w:object>
      </w:r>
    </w:p>
    <w:p w14:paraId="6B319887" w14:textId="77777777" w:rsidR="00614D3B" w:rsidRPr="002458D0" w:rsidRDefault="00614D3B" w:rsidP="00614D3B">
      <w:pPr>
        <w:pStyle w:val="a4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14:paraId="68B565D5" w14:textId="77777777" w:rsidR="00614D3B" w:rsidRPr="002458D0" w:rsidRDefault="00614D3B" w:rsidP="00614D3B">
      <w:pPr>
        <w:pStyle w:val="a4"/>
        <w:spacing w:line="360" w:lineRule="auto"/>
        <w:jc w:val="left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При використанні перетворення (3):</w:t>
      </w:r>
    </w:p>
    <w:p w14:paraId="121080B6" w14:textId="77777777" w:rsidR="00614D3B" w:rsidRPr="002458D0" w:rsidRDefault="00614D3B" w:rsidP="00614D3B">
      <w:pPr>
        <w:pStyle w:val="a4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14:paraId="1E2681EA" w14:textId="77777777" w:rsidR="00614D3B" w:rsidRPr="002458D0" w:rsidRDefault="008721E6" w:rsidP="00177AC1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w:r w:rsidRPr="002458D0">
        <w:rPr>
          <w:position w:val="-162"/>
          <w:lang w:val="uk-UA"/>
        </w:rPr>
        <w:object w:dxaOrig="3540" w:dyaOrig="1880" w14:anchorId="65159702">
          <v:shape id="_x0000_i1039" type="#_x0000_t75" style="width:177.25pt;height:94.15pt" o:ole="">
            <v:imagedata r:id="rId42" o:title=""/>
          </v:shape>
          <o:OLEObject Type="Embed" ProgID="Equation.DSMT4" ShapeID="_x0000_i1039" DrawAspect="Content" ObjectID="_1630403818" r:id="rId43"/>
        </w:object>
      </w:r>
    </w:p>
    <w:p w14:paraId="46529F89" w14:textId="77777777" w:rsidR="00274310" w:rsidRPr="002458D0" w:rsidRDefault="00274310" w:rsidP="00165F21">
      <w:pPr>
        <w:pStyle w:val="a4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14:paraId="6ABF2714" w14:textId="5721588D" w:rsidR="00177AC1" w:rsidRPr="002458D0" w:rsidRDefault="00177AC1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 xml:space="preserve">Зазначимо, що </w:t>
      </w:r>
      <w:r w:rsidRPr="002458D0">
        <w:rPr>
          <w:rFonts w:ascii="Times New Roman" w:hAnsi="Times New Roman" w:cs="Times New Roman"/>
          <w:i/>
          <w:iCs/>
          <w:lang w:val="uk-UA"/>
        </w:rPr>
        <w:t>і</w:t>
      </w:r>
      <w:r w:rsidRPr="002458D0">
        <w:rPr>
          <w:rFonts w:ascii="Times New Roman" w:hAnsi="Times New Roman" w:cs="Times New Roman"/>
          <w:lang w:val="uk-UA"/>
        </w:rPr>
        <w:t xml:space="preserve">-та компонента </w:t>
      </w:r>
      <w:r w:rsidR="008B0342" w:rsidRPr="002458D0">
        <w:rPr>
          <w:rFonts w:ascii="Times New Roman" w:hAnsi="Times New Roman" w:cs="Times New Roman"/>
          <w:position w:val="-12"/>
          <w:lang w:val="uk-UA"/>
        </w:rPr>
        <w:object w:dxaOrig="960" w:dyaOrig="360" w14:anchorId="084F2682">
          <v:shape id="_x0000_i1040" type="#_x0000_t75" style="width:48pt;height:18.45pt" o:ole="">
            <v:imagedata r:id="rId44" o:title=""/>
          </v:shape>
          <o:OLEObject Type="Embed" ProgID="Equation.3" ShapeID="_x0000_i1040" DrawAspect="Content" ObjectID="_1630403819" r:id="rId45"/>
        </w:object>
      </w:r>
      <w:r w:rsidR="000777A4" w:rsidRPr="002458D0">
        <w:rPr>
          <w:rFonts w:ascii="Times New Roman" w:hAnsi="Times New Roman" w:cs="Times New Roman"/>
          <w:lang w:val="uk-UA"/>
        </w:rPr>
        <w:t xml:space="preserve"> </w:t>
      </w:r>
      <w:r w:rsidRPr="002458D0">
        <w:rPr>
          <w:rFonts w:ascii="Times New Roman" w:hAnsi="Times New Roman" w:cs="Times New Roman"/>
          <w:lang w:val="uk-UA"/>
        </w:rPr>
        <w:t xml:space="preserve">визначає важливість </w:t>
      </w:r>
      <w:r w:rsidR="00165F21" w:rsidRPr="002458D0">
        <w:rPr>
          <w:rFonts w:ascii="Times New Roman" w:hAnsi="Times New Roman" w:cs="Times New Roman"/>
          <w:lang w:val="uk-UA"/>
        </w:rPr>
        <w:t xml:space="preserve">функції мети </w:t>
      </w:r>
      <w:r w:rsidR="002920CC" w:rsidRPr="002458D0">
        <w:rPr>
          <w:rFonts w:ascii="Times New Roman" w:hAnsi="Times New Roman" w:cs="Times New Roman"/>
          <w:noProof/>
          <w:position w:val="-12"/>
          <w:lang w:val="uk-UA"/>
        </w:rPr>
        <w:drawing>
          <wp:inline distT="0" distB="0" distL="0" distR="0" wp14:anchorId="5F850997" wp14:editId="17D4BB47">
            <wp:extent cx="342900" cy="23622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8D0">
        <w:rPr>
          <w:rFonts w:ascii="Times New Roman" w:hAnsi="Times New Roman" w:cs="Times New Roman"/>
          <w:lang w:val="uk-UA"/>
        </w:rPr>
        <w:t xml:space="preserve">, і чим більшого значення набуває </w:t>
      </w:r>
      <w:r w:rsidR="002920CC" w:rsidRPr="002458D0">
        <w:rPr>
          <w:rFonts w:ascii="Times New Roman" w:hAnsi="Times New Roman" w:cs="Times New Roman"/>
          <w:noProof/>
          <w:position w:val="-12"/>
          <w:lang w:val="uk-UA"/>
        </w:rPr>
        <w:drawing>
          <wp:inline distT="0" distB="0" distL="0" distR="0" wp14:anchorId="0DCDC0D2" wp14:editId="4F5D187B">
            <wp:extent cx="160020" cy="23622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5F21" w:rsidRPr="002458D0">
        <w:rPr>
          <w:rFonts w:ascii="Times New Roman" w:hAnsi="Times New Roman" w:cs="Times New Roman"/>
          <w:lang w:val="uk-UA"/>
        </w:rPr>
        <w:t>, тим кращого</w:t>
      </w:r>
      <w:r w:rsidRPr="002458D0">
        <w:rPr>
          <w:rFonts w:ascii="Times New Roman" w:hAnsi="Times New Roman" w:cs="Times New Roman"/>
          <w:lang w:val="uk-UA"/>
        </w:rPr>
        <w:t xml:space="preserve"> значення </w:t>
      </w:r>
      <w:r w:rsidR="00165F21" w:rsidRPr="002458D0">
        <w:rPr>
          <w:rFonts w:ascii="Times New Roman" w:hAnsi="Times New Roman" w:cs="Times New Roman"/>
          <w:lang w:val="uk-UA"/>
        </w:rPr>
        <w:t xml:space="preserve">повинна </w:t>
      </w:r>
      <w:r w:rsidRPr="002458D0">
        <w:rPr>
          <w:rFonts w:ascii="Times New Roman" w:hAnsi="Times New Roman" w:cs="Times New Roman"/>
          <w:lang w:val="uk-UA"/>
        </w:rPr>
        <w:t>мати відповідна функція мети.</w:t>
      </w:r>
      <w:r w:rsidR="002B0EE9" w:rsidRPr="002458D0">
        <w:rPr>
          <w:rFonts w:ascii="Times New Roman" w:hAnsi="Times New Roman" w:cs="Times New Roman"/>
          <w:lang w:val="uk-UA"/>
        </w:rPr>
        <w:t xml:space="preserve"> У якості компонент </w:t>
      </w:r>
      <w:r w:rsidR="002920CC" w:rsidRPr="002458D0">
        <w:rPr>
          <w:rFonts w:ascii="Times New Roman" w:hAnsi="Times New Roman" w:cs="Times New Roman"/>
          <w:noProof/>
          <w:position w:val="-12"/>
          <w:lang w:val="uk-UA"/>
        </w:rPr>
        <w:drawing>
          <wp:inline distT="0" distB="0" distL="0" distR="0" wp14:anchorId="296AFF66" wp14:editId="2D73525A">
            <wp:extent cx="160020" cy="23622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0EE9" w:rsidRPr="002458D0">
        <w:rPr>
          <w:rFonts w:ascii="Times New Roman" w:hAnsi="Times New Roman" w:cs="Times New Roman"/>
          <w:lang w:val="uk-UA"/>
        </w:rPr>
        <w:t xml:space="preserve"> можна взяти числа  </w:t>
      </w:r>
      <w:r w:rsidR="002B0EE9" w:rsidRPr="002458D0">
        <w:rPr>
          <w:b/>
          <w:bCs/>
          <w:position w:val="-12"/>
          <w:lang w:val="uk-UA"/>
        </w:rPr>
        <w:object w:dxaOrig="700" w:dyaOrig="380" w14:anchorId="08D4ADFF">
          <v:shape id="_x0000_i1041" type="#_x0000_t75" style="width:35.1pt;height:18.9pt" o:ole="" fillcolor="window">
            <v:imagedata r:id="rId48" o:title=""/>
          </v:shape>
          <o:OLEObject Type="Embed" ProgID="Equation.3" ShapeID="_x0000_i1041" DrawAspect="Content" ObjectID="_1630403820" r:id="rId49"/>
        </w:object>
      </w:r>
      <w:r w:rsidR="002B0EE9" w:rsidRPr="002458D0">
        <w:rPr>
          <w:b/>
          <w:bCs/>
          <w:lang w:val="uk-UA"/>
        </w:rPr>
        <w:t xml:space="preserve"> </w:t>
      </w:r>
      <w:r w:rsidR="002B0EE9" w:rsidRPr="002458D0">
        <w:rPr>
          <w:rFonts w:ascii="Times New Roman" w:hAnsi="Times New Roman" w:cs="Times New Roman"/>
          <w:lang w:val="uk-UA"/>
        </w:rPr>
        <w:t xml:space="preserve">,де </w:t>
      </w:r>
    </w:p>
    <w:p w14:paraId="424B2213" w14:textId="77777777" w:rsidR="002B0EE9" w:rsidRPr="002458D0" w:rsidRDefault="002B0EE9" w:rsidP="002B0EE9">
      <w:pPr>
        <w:pStyle w:val="af"/>
        <w:ind w:firstLine="0"/>
        <w:jc w:val="center"/>
        <w:rPr>
          <w:b w:val="0"/>
          <w:bCs w:val="0"/>
          <w:lang w:val="uk-UA"/>
        </w:rPr>
      </w:pPr>
      <w:r w:rsidRPr="002458D0">
        <w:rPr>
          <w:b w:val="0"/>
          <w:bCs w:val="0"/>
          <w:position w:val="-34"/>
          <w:lang w:val="uk-UA"/>
        </w:rPr>
        <w:object w:dxaOrig="1100" w:dyaOrig="600" w14:anchorId="6223BD1E">
          <v:shape id="_x0000_i1042" type="#_x0000_t75" style="width:54.9pt;height:30pt" o:ole="" fillcolor="window">
            <v:imagedata r:id="rId50" o:title=""/>
          </v:shape>
          <o:OLEObject Type="Embed" ProgID="Equation.3" ShapeID="_x0000_i1042" DrawAspect="Content" ObjectID="_1630403821" r:id="rId51"/>
        </w:object>
      </w:r>
      <w:r w:rsidRPr="002458D0">
        <w:rPr>
          <w:b w:val="0"/>
          <w:bCs w:val="0"/>
          <w:lang w:val="uk-UA"/>
        </w:rPr>
        <w:t>,</w:t>
      </w:r>
      <w:r w:rsidRPr="002458D0">
        <w:rPr>
          <w:b w:val="0"/>
          <w:bCs w:val="0"/>
          <w:lang w:val="uk-UA"/>
        </w:rPr>
        <w:tab/>
      </w:r>
      <w:r w:rsidR="00987EE5" w:rsidRPr="002458D0">
        <w:rPr>
          <w:position w:val="-34"/>
          <w:lang w:val="uk-UA"/>
        </w:rPr>
        <w:object w:dxaOrig="1600" w:dyaOrig="780" w14:anchorId="101B0B8E">
          <v:shape id="_x0000_i1043" type="#_x0000_t75" style="width:79.85pt;height:39.25pt" o:ole="">
            <v:imagedata r:id="rId52" o:title=""/>
          </v:shape>
          <o:OLEObject Type="Embed" ProgID="Equation.DSMT4" ShapeID="_x0000_i1043" DrawAspect="Content" ObjectID="_1630403822" r:id="rId53"/>
        </w:object>
      </w:r>
      <w:r w:rsidRPr="002458D0">
        <w:rPr>
          <w:b w:val="0"/>
          <w:bCs w:val="0"/>
          <w:lang w:val="uk-UA"/>
        </w:rPr>
        <w:t>.</w:t>
      </w:r>
    </w:p>
    <w:p w14:paraId="57671DC0" w14:textId="77777777" w:rsidR="002B0EE9" w:rsidRPr="002458D0" w:rsidRDefault="002B0EE9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0A57B93D" w14:textId="77777777" w:rsidR="002B0EE9" w:rsidRPr="002458D0" w:rsidRDefault="00574C66" w:rsidP="002B0EE9">
      <w:pPr>
        <w:pStyle w:val="a4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2458D0">
        <w:rPr>
          <w:rFonts w:ascii="Times New Roman" w:hAnsi="Times New Roman" w:cs="Times New Roman"/>
          <w:b/>
          <w:bCs/>
          <w:lang w:val="uk-UA"/>
        </w:rPr>
        <w:lastRenderedPageBreak/>
        <w:t>Математична постановка задачі багатокритеріальної оптимізації згідно з виданим завданням</w:t>
      </w:r>
    </w:p>
    <w:p w14:paraId="626A0956" w14:textId="77777777" w:rsidR="00574C66" w:rsidRPr="002458D0" w:rsidRDefault="00574C66" w:rsidP="002B0EE9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14:paraId="18F52094" w14:textId="77777777" w:rsidR="005212BE" w:rsidRPr="002458D0" w:rsidRDefault="005212BE" w:rsidP="002B0EE9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0EEF9CAB" w14:textId="08A3D454" w:rsidR="005212BE" w:rsidRPr="002458D0" w:rsidRDefault="0067070E" w:rsidP="005212BE">
      <w:pPr>
        <w:pStyle w:val="a4"/>
        <w:spacing w:line="360" w:lineRule="auto"/>
        <w:rPr>
          <w:rFonts w:ascii="Times New Roman" w:hAnsi="Times New Roman" w:cs="Times New Roman"/>
          <w:i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-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195A09DD" w14:textId="2647C7AB" w:rsidR="005212BE" w:rsidRPr="002458D0" w:rsidRDefault="0067070E" w:rsidP="005212B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-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2E39308A" w14:textId="1D96A7F8" w:rsidR="005212BE" w:rsidRPr="002458D0" w:rsidRDefault="0067070E" w:rsidP="005212B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6307DC06" w14:textId="42077630" w:rsidR="005212BE" w:rsidRPr="002458D0" w:rsidRDefault="002920CC" w:rsidP="005212B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8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4,</m:t>
          </m:r>
        </m:oMath>
      </m:oMathPara>
    </w:p>
    <w:p w14:paraId="3F90AD5E" w14:textId="43534D7A" w:rsidR="005212BE" w:rsidRPr="002458D0" w:rsidRDefault="0067070E" w:rsidP="005212B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3,</m:t>
          </m:r>
        </m:oMath>
      </m:oMathPara>
    </w:p>
    <w:p w14:paraId="2C57CB29" w14:textId="18E317CA" w:rsidR="005212BE" w:rsidRPr="002458D0" w:rsidRDefault="002920CC" w:rsidP="005212B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2,</m:t>
          </m:r>
        </m:oMath>
      </m:oMathPara>
    </w:p>
    <w:p w14:paraId="3F19BFD5" w14:textId="3002CEAC" w:rsidR="005212BE" w:rsidRPr="002458D0" w:rsidRDefault="002920CC" w:rsidP="005212B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6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3,</m:t>
          </m:r>
        </m:oMath>
      </m:oMathPara>
    </w:p>
    <w:p w14:paraId="59E12359" w14:textId="615D59DA" w:rsidR="005212BE" w:rsidRPr="002458D0" w:rsidRDefault="0067070E" w:rsidP="005212B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18705415" w14:textId="3397C14E" w:rsidR="00574C66" w:rsidRPr="002458D0" w:rsidRDefault="0067070E" w:rsidP="005212BE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1</m:t>
              </m:r>
            </m:sub>
          </m:sSub>
          <m:r>
            <w:rPr>
              <w:rFonts w:asci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2</m:t>
              </m:r>
            </m:sub>
          </m:sSub>
          <m:r>
            <w:rPr>
              <w:rFonts w:asci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3</m:t>
              </m:r>
            </m:sub>
          </m:sSub>
          <m:r>
            <w:rPr>
              <w:rFonts w:ascii="Cambria Math"/>
              <w:lang w:val="uk-UA"/>
            </w:rPr>
            <m:t>≥</m:t>
          </m:r>
          <m:r>
            <w:rPr>
              <w:rFonts w:ascii="Cambria Math"/>
              <w:lang w:val="uk-UA"/>
            </w:rPr>
            <m:t>0.</m:t>
          </m:r>
        </m:oMath>
      </m:oMathPara>
    </w:p>
    <w:p w14:paraId="28566B6B" w14:textId="77777777" w:rsidR="00574C66" w:rsidRPr="002458D0" w:rsidRDefault="00574C66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1663ADC8" w14:textId="77777777" w:rsidR="00B84170" w:rsidRPr="002458D0" w:rsidRDefault="000C19EE" w:rsidP="00B84170">
      <w:pPr>
        <w:pStyle w:val="a4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2458D0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2458D0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2458D0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теореми </w:t>
      </w:r>
      <w:proofErr w:type="spellStart"/>
      <w:r w:rsidR="002B0EE9" w:rsidRPr="002458D0">
        <w:rPr>
          <w:rFonts w:ascii="Times New Roman" w:hAnsi="Times New Roman" w:cs="Times New Roman"/>
          <w:b/>
          <w:lang w:val="uk-UA"/>
        </w:rPr>
        <w:t>Гермей</w:t>
      </w:r>
      <w:r w:rsidR="00810FDA" w:rsidRPr="002458D0">
        <w:rPr>
          <w:rFonts w:ascii="Times New Roman" w:hAnsi="Times New Roman" w:cs="Times New Roman"/>
          <w:b/>
          <w:lang w:val="uk-UA"/>
        </w:rPr>
        <w:t>є</w:t>
      </w:r>
      <w:r w:rsidR="002B0EE9" w:rsidRPr="002458D0">
        <w:rPr>
          <w:rFonts w:ascii="Times New Roman" w:hAnsi="Times New Roman" w:cs="Times New Roman"/>
          <w:b/>
          <w:lang w:val="uk-UA"/>
        </w:rPr>
        <w:t>ра</w:t>
      </w:r>
      <w:proofErr w:type="spellEnd"/>
      <w:r w:rsidRPr="002458D0">
        <w:rPr>
          <w:rFonts w:ascii="Times New Roman" w:hAnsi="Times New Roman" w:cs="Times New Roman"/>
          <w:b/>
          <w:bCs/>
          <w:lang w:val="uk-UA"/>
        </w:rPr>
        <w:t xml:space="preserve"> </w:t>
      </w:r>
      <w:r w:rsidR="00937604" w:rsidRPr="002458D0">
        <w:rPr>
          <w:rFonts w:ascii="Times New Roman" w:hAnsi="Times New Roman" w:cs="Times New Roman"/>
          <w:b/>
          <w:bCs/>
          <w:lang w:val="uk-UA"/>
        </w:rPr>
        <w:t xml:space="preserve">згідно </w:t>
      </w:r>
      <w:r w:rsidRPr="002458D0">
        <w:rPr>
          <w:rFonts w:ascii="Times New Roman" w:hAnsi="Times New Roman" w:cs="Times New Roman"/>
          <w:b/>
          <w:bCs/>
          <w:lang w:val="uk-UA"/>
        </w:rPr>
        <w:t xml:space="preserve">до </w:t>
      </w:r>
      <w:r w:rsidR="00937604" w:rsidRPr="002458D0">
        <w:rPr>
          <w:rFonts w:ascii="Times New Roman" w:hAnsi="Times New Roman" w:cs="Times New Roman"/>
          <w:b/>
          <w:bCs/>
          <w:lang w:val="uk-UA"/>
        </w:rPr>
        <w:t>виданого завдання</w:t>
      </w:r>
    </w:p>
    <w:p w14:paraId="090E9732" w14:textId="77777777" w:rsidR="00E77C5E" w:rsidRPr="002458D0" w:rsidRDefault="00E77C5E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0FCAFBDC" w14:textId="77777777" w:rsidR="00E77C5E" w:rsidRPr="002458D0" w:rsidRDefault="00E77C5E" w:rsidP="00E77C5E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 xml:space="preserve">Згідно теореми </w:t>
      </w:r>
      <w:proofErr w:type="spellStart"/>
      <w:r w:rsidR="002B0EE9" w:rsidRPr="002458D0">
        <w:rPr>
          <w:rFonts w:ascii="Times New Roman" w:hAnsi="Times New Roman" w:cs="Times New Roman"/>
          <w:lang w:val="uk-UA"/>
        </w:rPr>
        <w:t>Гермей</w:t>
      </w:r>
      <w:r w:rsidR="00810FDA" w:rsidRPr="002458D0">
        <w:rPr>
          <w:rFonts w:ascii="Times New Roman" w:hAnsi="Times New Roman" w:cs="Times New Roman"/>
          <w:lang w:val="uk-UA"/>
        </w:rPr>
        <w:t>є</w:t>
      </w:r>
      <w:r w:rsidR="002B0EE9" w:rsidRPr="002458D0">
        <w:rPr>
          <w:rFonts w:ascii="Times New Roman" w:hAnsi="Times New Roman" w:cs="Times New Roman"/>
          <w:lang w:val="uk-UA"/>
        </w:rPr>
        <w:t>ра</w:t>
      </w:r>
      <w:proofErr w:type="spellEnd"/>
      <w:r w:rsidR="002B0EE9" w:rsidRPr="002458D0">
        <w:rPr>
          <w:rFonts w:ascii="Times New Roman" w:hAnsi="Times New Roman" w:cs="Times New Roman"/>
          <w:lang w:val="uk-UA"/>
        </w:rPr>
        <w:t xml:space="preserve"> </w:t>
      </w:r>
      <w:r w:rsidRPr="002458D0">
        <w:rPr>
          <w:rFonts w:ascii="Times New Roman" w:hAnsi="Times New Roman" w:cs="Times New Roman"/>
          <w:lang w:val="uk-UA"/>
        </w:rPr>
        <w:t xml:space="preserve">для виконання перетворень </w:t>
      </w:r>
      <w:r w:rsidR="00E56356" w:rsidRPr="002458D0">
        <w:rPr>
          <w:rFonts w:ascii="Times New Roman" w:hAnsi="Times New Roman" w:cs="Times New Roman"/>
          <w:lang w:val="uk-UA"/>
        </w:rPr>
        <w:t xml:space="preserve">(1)-(3) </w:t>
      </w:r>
      <w:r w:rsidRPr="002458D0">
        <w:rPr>
          <w:rFonts w:ascii="Times New Roman" w:hAnsi="Times New Roman" w:cs="Times New Roman"/>
          <w:lang w:val="uk-UA"/>
        </w:rPr>
        <w:t>необхідно знайти мінімальне та максимальне значення окремо для кожної функції мети</w:t>
      </w:r>
      <w:r w:rsidR="00E56356" w:rsidRPr="002458D0">
        <w:rPr>
          <w:rFonts w:ascii="Times New Roman" w:hAnsi="Times New Roman" w:cs="Times New Roman"/>
          <w:lang w:val="uk-UA"/>
        </w:rPr>
        <w:t xml:space="preserve"> на допустимій множині альтернатив</w:t>
      </w:r>
      <w:r w:rsidRPr="002458D0">
        <w:rPr>
          <w:rFonts w:ascii="Times New Roman" w:hAnsi="Times New Roman" w:cs="Times New Roman"/>
          <w:lang w:val="uk-UA"/>
        </w:rPr>
        <w:t>:</w:t>
      </w:r>
    </w:p>
    <w:p w14:paraId="792CDE37" w14:textId="77777777" w:rsidR="00E77C5E" w:rsidRPr="002458D0" w:rsidRDefault="00E77C5E" w:rsidP="00E77C5E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14:paraId="660DF1C7" w14:textId="77777777" w:rsidR="008054F4" w:rsidRPr="002458D0" w:rsidRDefault="0067070E" w:rsidP="008054F4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1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/>
                      <w:lang w:val="uk-UA"/>
                    </w:rPr>
                    <m:t>min</m:t>
                  </m:r>
                </m:fName>
                <m:e>
                  <m:r>
                    <w:rPr>
                      <w:rFonts w:ascii="Cambria Math"/>
                      <w:lang w:val="uk-UA"/>
                    </w:rPr>
                    <m:t>)</m:t>
                  </m:r>
                </m:e>
              </m:func>
            </m:sub>
          </m:sSub>
          <m:r>
            <w:rPr>
              <w:rFonts w:ascii="Cambria Math"/>
              <w:lang w:val="uk-UA"/>
            </w:rPr>
            <m:t>=</m:t>
          </m:r>
          <m:r>
            <w:rPr>
              <w:rFonts w:ascii="Cambria Math"/>
              <w:lang w:val="uk-UA"/>
            </w:rPr>
            <m:t>-</m:t>
          </m:r>
          <m:r>
            <w:rPr>
              <w:rFonts w:ascii="Cambria Math"/>
              <w:lang w:val="uk-UA"/>
            </w:rPr>
            <m:t>31,5</m:t>
          </m:r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1</m:t>
              </m:r>
            </m:sub>
            <m:sup>
              <m:r>
                <w:rPr>
                  <w:rFonts w:ascii="Cambria Math"/>
                  <w:lang w:val="uk-UA"/>
                </w:rPr>
                <m:t>0</m:t>
              </m:r>
            </m:sup>
          </m:sSubSup>
          <m:r>
            <w:rPr>
              <w:rFonts w:asci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1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/>
                      <w:lang w:val="uk-UA"/>
                    </w:rPr>
                    <m:t>max</m:t>
                  </m:r>
                </m:fName>
                <m:e>
                  <m:r>
                    <w:rPr>
                      <w:rFonts w:ascii="Cambria Math"/>
                      <w:lang w:val="uk-UA"/>
                    </w:rPr>
                    <m:t>)</m:t>
                  </m:r>
                </m:e>
              </m:func>
            </m:sub>
          </m:sSub>
          <m:r>
            <w:rPr>
              <w:rFonts w:ascii="Cambria Math"/>
              <w:lang w:val="uk-UA"/>
            </w:rPr>
            <m:t>=78,375</m:t>
          </m:r>
        </m:oMath>
      </m:oMathPara>
    </w:p>
    <w:p w14:paraId="4001480B" w14:textId="77777777" w:rsidR="008054F4" w:rsidRPr="002458D0" w:rsidRDefault="0067070E" w:rsidP="008054F4">
      <w:pPr>
        <w:pStyle w:val="a4"/>
        <w:spacing w:line="360" w:lineRule="auto"/>
        <w:rPr>
          <w:rFonts w:ascii="Times New Roman" w:hAnsi="Times New Roman" w:cs="Times New Roman"/>
          <w:i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2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/>
                      <w:lang w:val="uk-UA"/>
                    </w:rPr>
                    <m:t>min</m:t>
                  </m:r>
                </m:fName>
                <m:e>
                  <m:r>
                    <w:rPr>
                      <w:rFonts w:ascii="Cambria Math"/>
                      <w:lang w:val="uk-UA"/>
                    </w:rPr>
                    <m:t>)</m:t>
                  </m:r>
                </m:e>
              </m:func>
            </m:sub>
          </m:sSub>
          <m:r>
            <w:rPr>
              <w:rFonts w:ascii="Cambria Math"/>
              <w:lang w:val="uk-UA"/>
            </w:rPr>
            <m:t>=</m:t>
          </m:r>
          <m:r>
            <w:rPr>
              <w:rFonts w:ascii="Cambria Math"/>
              <w:lang w:val="uk-UA"/>
            </w:rPr>
            <m:t>-</m:t>
          </m:r>
          <m:r>
            <w:rPr>
              <w:rFonts w:ascii="Cambria Math"/>
              <w:lang w:val="uk-UA"/>
            </w:rPr>
            <m:t>43,41666667</m:t>
          </m:r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2</m:t>
              </m:r>
            </m:sub>
            <m:sup>
              <m:r>
                <w:rPr>
                  <w:rFonts w:ascii="Cambria Math"/>
                  <w:lang w:val="uk-UA"/>
                </w:rPr>
                <m:t>0</m:t>
              </m:r>
            </m:sup>
          </m:sSubSup>
          <m:r>
            <w:rPr>
              <w:rFonts w:asci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2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/>
                      <w:lang w:val="uk-UA"/>
                    </w:rPr>
                    <m:t>max</m:t>
                  </m:r>
                </m:fName>
                <m:e>
                  <m:r>
                    <w:rPr>
                      <w:rFonts w:ascii="Cambria Math"/>
                      <w:lang w:val="uk-UA"/>
                    </w:rPr>
                    <m:t>)</m:t>
                  </m:r>
                </m:e>
              </m:func>
            </m:sub>
          </m:sSub>
          <m:r>
            <w:rPr>
              <w:rFonts w:ascii="Cambria Math"/>
              <w:lang w:val="uk-UA"/>
            </w:rPr>
            <m:t>=21,6</m:t>
          </m:r>
        </m:oMath>
      </m:oMathPara>
    </w:p>
    <w:p w14:paraId="0C35A54B" w14:textId="77777777" w:rsidR="008054F4" w:rsidRPr="002458D0" w:rsidRDefault="0067070E" w:rsidP="008054F4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3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/>
                      <w:lang w:val="uk-UA"/>
                    </w:rPr>
                    <m:t>min</m:t>
                  </m:r>
                </m:fName>
                <m:e>
                  <m:r>
                    <w:rPr>
                      <w:rFonts w:ascii="Cambria Math"/>
                      <w:lang w:val="uk-UA"/>
                    </w:rPr>
                    <m:t>)</m:t>
                  </m:r>
                </m:e>
              </m:func>
            </m:sub>
          </m:sSub>
          <m:r>
            <w:rPr>
              <w:rFonts w:ascii="Cambria Math"/>
              <w:lang w:val="uk-UA"/>
            </w:rPr>
            <m:t>=0</m:t>
          </m:r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3</m:t>
              </m:r>
            </m:sub>
            <m:sup>
              <m:r>
                <w:rPr>
                  <w:rFonts w:ascii="Cambria Math"/>
                  <w:lang w:val="uk-UA"/>
                </w:rPr>
                <m:t>0</m:t>
              </m:r>
            </m:sup>
          </m:sSubSup>
          <m:r>
            <w:rPr>
              <w:rFonts w:asci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3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/>
                      <w:lang w:val="uk-UA"/>
                    </w:rPr>
                    <m:t>max</m:t>
                  </m:r>
                </m:fName>
                <m:e>
                  <m:r>
                    <w:rPr>
                      <w:rFonts w:ascii="Cambria Math"/>
                      <w:lang w:val="uk-UA"/>
                    </w:rPr>
                    <m:t>)</m:t>
                  </m:r>
                </m:e>
              </m:func>
            </m:sub>
          </m:sSub>
          <m:r>
            <w:rPr>
              <w:rFonts w:ascii="Cambria Math"/>
              <w:lang w:val="uk-UA"/>
            </w:rPr>
            <m:t>=53,02380952</m:t>
          </m:r>
        </m:oMath>
      </m:oMathPara>
    </w:p>
    <w:p w14:paraId="4344B1DE" w14:textId="77777777" w:rsidR="00E77C5E" w:rsidRPr="002458D0" w:rsidRDefault="00E77C5E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lastRenderedPageBreak/>
        <w:t>Перетворення (1) приймуть наступний вигляд:</w:t>
      </w:r>
    </w:p>
    <w:p w14:paraId="3D685B74" w14:textId="77777777" w:rsidR="00E77C5E" w:rsidRPr="002458D0" w:rsidRDefault="00E77C5E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707065DA" w14:textId="77777777" w:rsidR="00550153" w:rsidRPr="002458D0" w:rsidRDefault="0067070E" w:rsidP="00550153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/>
                      <w:lang w:val="uk-UA"/>
                    </w:rPr>
                    <m:t>x</m:t>
                  </m:r>
                </m:e>
              </m:d>
            </m:e>
          </m:d>
          <m:r>
            <w:rPr>
              <w:rFonts w:asci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1</m:t>
                  </m:r>
                </m:sub>
                <m:sup>
                  <m:r>
                    <w:rPr>
                      <w:rFonts w:ascii="Cambria Math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/>
                      <w:lang w:val="uk-UA"/>
                    </w:rPr>
                    <m:t>x</m:t>
                  </m:r>
                </m:e>
              </m:d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1</m:t>
                  </m:r>
                </m:sub>
                <m:sup>
                  <m:r>
                    <w:rPr>
                      <w:rFonts w:ascii="Cambria Math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1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lang w:val="uk-UA"/>
                        </w:rPr>
                        <m:t>min</m:t>
                      </m:r>
                    </m:fName>
                    <m:e>
                      <m:r>
                        <w:rPr>
                          <w:rFonts w:ascii="Cambria Math"/>
                          <w:lang w:val="uk-UA"/>
                        </w:rPr>
                        <m:t>)</m:t>
                      </m:r>
                    </m:e>
                  </m:func>
                </m:sub>
              </m:sSub>
            </m:den>
          </m:f>
          <m:r>
            <w:rPr>
              <w:rFonts w:asci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/>
                  <w:lang w:val="uk-UA"/>
                </w:rPr>
                <m:t>78,375</m:t>
              </m:r>
              <m:r>
                <w:rPr>
                  <w:rFonts w:ascii="Cambria Math"/>
                  <w:lang w:val="uk-UA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-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5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e>
              </m:d>
            </m:num>
            <m:den>
              <m:r>
                <w:rPr>
                  <w:rFonts w:ascii="Cambria Math"/>
                  <w:lang w:val="uk-UA"/>
                </w:rPr>
                <m:t>78,375</m:t>
              </m:r>
              <m:r>
                <w:rPr>
                  <w:rFonts w:ascii="Cambria Math"/>
                  <w:lang w:val="uk-UA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/>
                      <w:lang w:val="uk-UA"/>
                    </w:rPr>
                    <m:t>-</m:t>
                  </m:r>
                  <m:r>
                    <w:rPr>
                      <w:rFonts w:ascii="Cambria Math"/>
                      <w:lang w:val="uk-UA"/>
                    </w:rPr>
                    <m:t>31,5</m:t>
                  </m:r>
                </m:e>
              </m:d>
            </m:den>
          </m:f>
          <m:r>
            <w:rPr>
              <w:rFonts w:ascii="Cambria Math"/>
              <w:lang w:val="uk-UA"/>
            </w:rPr>
            <m:t>=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/>
                  <w:lang w:val="uk-UA"/>
                </w:rPr>
                <m:t>78,375+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4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5</m:t>
                  </m:r>
                </m:sub>
              </m:sSub>
            </m:num>
            <m:den>
              <m:r>
                <w:rPr>
                  <w:rFonts w:ascii="Cambria Math"/>
                  <w:lang w:val="uk-UA"/>
                </w:rPr>
                <m:t>109,875</m:t>
              </m:r>
            </m:den>
          </m:f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/>
                      <w:lang w:val="uk-UA"/>
                    </w:rPr>
                    <m:t>x</m:t>
                  </m:r>
                </m:e>
              </m:d>
            </m:e>
          </m:d>
          <m:r>
            <w:rPr>
              <w:rFonts w:asci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2</m:t>
                  </m:r>
                </m:sub>
                <m:sup>
                  <m:r>
                    <w:rPr>
                      <w:rFonts w:ascii="Cambria Math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/>
                      <w:lang w:val="uk-UA"/>
                    </w:rPr>
                    <m:t>x</m:t>
                  </m:r>
                </m:e>
              </m:d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2</m:t>
                  </m:r>
                </m:sub>
                <m:sup>
                  <m:r>
                    <w:rPr>
                      <w:rFonts w:ascii="Cambria Math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2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lang w:val="uk-UA"/>
                        </w:rPr>
                        <m:t>min</m:t>
                      </m:r>
                    </m:fName>
                    <m:e>
                      <m:r>
                        <w:rPr>
                          <w:rFonts w:ascii="Cambria Math"/>
                          <w:lang w:val="uk-UA"/>
                        </w:rPr>
                        <m:t>)</m:t>
                      </m:r>
                    </m:e>
                  </m:func>
                </m:sub>
              </m:sSub>
            </m:den>
          </m:f>
          <m:r>
            <w:rPr>
              <w:rFonts w:asci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/>
                  <w:lang w:val="uk-UA"/>
                </w:rPr>
                <m:t>21,6</m:t>
              </m:r>
              <m:r>
                <w:rPr>
                  <w:rFonts w:ascii="Cambria Math"/>
                  <w:lang w:val="uk-UA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-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-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5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e>
              </m:d>
            </m:num>
            <m:den>
              <m:r>
                <w:rPr>
                  <w:rFonts w:ascii="Cambria Math"/>
                  <w:lang w:val="uk-UA"/>
                </w:rPr>
                <m:t>21,6</m:t>
              </m:r>
              <m:r>
                <w:rPr>
                  <w:rFonts w:ascii="Cambria Math"/>
                  <w:lang w:val="uk-UA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/>
                      <w:lang w:val="uk-UA"/>
                    </w:rPr>
                    <m:t>-</m:t>
                  </m:r>
                  <m:r>
                    <w:rPr>
                      <w:rFonts w:ascii="Cambria Math"/>
                      <w:lang w:val="uk-UA"/>
                    </w:rPr>
                    <m:t>43,41666667</m:t>
                  </m:r>
                </m:e>
              </m:d>
            </m:den>
          </m:f>
          <m:r>
            <w:rPr>
              <w:rFonts w:ascii="Cambria Math"/>
              <w:lang w:val="uk-UA"/>
            </w:rPr>
            <m:t>=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/>
                  <w:lang w:val="uk-UA"/>
                </w:rPr>
                <m:t>21,6+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+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4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5</m:t>
                  </m:r>
                </m:sub>
              </m:sSub>
            </m:num>
            <m:den>
              <m:r>
                <w:rPr>
                  <w:rFonts w:ascii="Cambria Math"/>
                  <w:lang w:val="uk-UA"/>
                </w:rPr>
                <m:t>65,0166667</m:t>
              </m:r>
            </m:den>
          </m:f>
        </m:oMath>
      </m:oMathPara>
    </w:p>
    <w:p w14:paraId="23005103" w14:textId="77777777" w:rsidR="00550153" w:rsidRPr="002458D0" w:rsidRDefault="0067070E" w:rsidP="00550153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/>
                      <w:lang w:val="uk-UA"/>
                    </w:rPr>
                    <m:t>x</m:t>
                  </m:r>
                </m:e>
              </m:d>
            </m:e>
          </m:d>
          <m:r>
            <w:rPr>
              <w:rFonts w:asci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3</m:t>
                  </m:r>
                </m:sub>
                <m:sup>
                  <m:r>
                    <w:rPr>
                      <w:rFonts w:ascii="Cambria Math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/>
                      <w:lang w:val="uk-UA"/>
                    </w:rPr>
                    <m:t>x</m:t>
                  </m:r>
                </m:e>
              </m:d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3</m:t>
                  </m:r>
                </m:sub>
                <m:sup>
                  <m:r>
                    <w:rPr>
                      <w:rFonts w:ascii="Cambria Math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3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lang w:val="uk-UA"/>
                        </w:rPr>
                        <m:t>min</m:t>
                      </m:r>
                    </m:fName>
                    <m:e>
                      <m:r>
                        <w:rPr>
                          <w:rFonts w:ascii="Cambria Math"/>
                          <w:lang w:val="uk-UA"/>
                        </w:rPr>
                        <m:t>)</m:t>
                      </m:r>
                    </m:e>
                  </m:func>
                </m:sub>
              </m:sSub>
            </m:den>
          </m:f>
          <m:r>
            <w:rPr>
              <w:rFonts w:asci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/>
                  <w:lang w:val="uk-UA"/>
                </w:rPr>
                <m:t>53,02380952</m:t>
              </m:r>
              <m:r>
                <w:rPr>
                  <w:rFonts w:ascii="Cambria Math"/>
                  <w:lang w:val="uk-UA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5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e>
              </m:d>
            </m:num>
            <m:den>
              <m:r>
                <w:rPr>
                  <w:rFonts w:ascii="Cambria Math"/>
                  <w:lang w:val="uk-UA"/>
                </w:rPr>
                <m:t>53,02380952</m:t>
              </m:r>
              <m:r>
                <w:rPr>
                  <w:rFonts w:ascii="Cambria Math"/>
                  <w:lang w:val="uk-UA"/>
                </w:rPr>
                <m:t>-</m:t>
              </m:r>
              <m:r>
                <w:rPr>
                  <w:rFonts w:ascii="Cambria Math"/>
                  <w:lang w:val="uk-UA"/>
                </w:rPr>
                <m:t>0</m:t>
              </m:r>
            </m:den>
          </m:f>
          <m:r>
            <w:rPr>
              <w:rFonts w:ascii="Cambria Math"/>
              <w:lang w:val="uk-UA"/>
            </w:rPr>
            <m:t>=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/>
                  <w:lang w:val="uk-UA"/>
                </w:rPr>
                <m:t>53,02380952</m:t>
              </m:r>
              <m:r>
                <w:rPr>
                  <w:rFonts w:ascii="Cambria Math"/>
                  <w:lang w:val="uk-UA"/>
                </w:rPr>
                <m:t>-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4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4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5</m:t>
                  </m:r>
                </m:sub>
              </m:sSub>
            </m:num>
            <m:den>
              <m:r>
                <w:rPr>
                  <w:rFonts w:ascii="Cambria Math"/>
                  <w:lang w:val="uk-UA"/>
                </w:rPr>
                <m:t>53,02380952</m:t>
              </m:r>
            </m:den>
          </m:f>
        </m:oMath>
      </m:oMathPara>
    </w:p>
    <w:p w14:paraId="1892B66B" w14:textId="1B9CFBB1" w:rsidR="00D9103C" w:rsidRPr="002458D0" w:rsidRDefault="00D9103C" w:rsidP="00F95262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217F51C9" w14:textId="77777777" w:rsidR="00F95262" w:rsidRPr="002458D0" w:rsidRDefault="00F95262" w:rsidP="00F9526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Отже задача багатокритеріальної оптимізації при використанні перетворення (1) матиме вигляд:</w:t>
      </w:r>
    </w:p>
    <w:p w14:paraId="2C7155C0" w14:textId="77777777" w:rsidR="00F95262" w:rsidRPr="002458D0" w:rsidRDefault="00F95262" w:rsidP="00F9526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6111D013" w14:textId="705BB685" w:rsidR="008357C0" w:rsidRPr="002458D0" w:rsidRDefault="008B0342" w:rsidP="008357C0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w:r w:rsidRPr="002458D0">
        <w:rPr>
          <w:rFonts w:ascii="Times New Roman" w:hAnsi="Times New Roman" w:cs="Times New Roman"/>
          <w:position w:val="-12"/>
          <w:lang w:val="uk-UA"/>
        </w:rPr>
        <w:object w:dxaOrig="200" w:dyaOrig="380" w14:anchorId="2F427C1B">
          <v:shape id="_x0000_i1044" type="#_x0000_t75" style="width:9.25pt;height:18.9pt" o:ole="">
            <v:imagedata r:id="rId54" o:title=""/>
          </v:shape>
          <o:OLEObject Type="Embed" ProgID="Equation.3" ShapeID="_x0000_i1044" DrawAspect="Content" ObjectID="_1630403823" r:id="rId55"/>
        </w:object>
      </w:r>
      <m:oMath>
        <m:r>
          <w:rPr>
            <w:rFonts w:ascii="Cambria Math"/>
            <w:lang w:val="uk-UA"/>
          </w:rPr>
          <m:t>F(x)=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w:rPr>
                <w:rFonts w:ascii="Cambria Math"/>
                <w:lang w:val="uk-UA"/>
              </w:rPr>
              <m:t>max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/>
                            <w:lang w:val="uk-UA"/>
                          </w:rPr>
                          <m:t>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val="uk-UA"/>
                          </w:rPr>
                          <m:t>78,375+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3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3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5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  <w:lang w:val="uk-UA"/>
                          </w:rPr>
                          <m:t>109,875</m:t>
                        </m:r>
                      </m:den>
                    </m:f>
                    <m:r>
                      <w:rPr>
                        <w:rFonts w:ascii="Cambria Math"/>
                        <w:lang w:val="uk-UA"/>
                      </w:rPr>
                      <m:t>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/>
                            <w:lang w:val="uk-UA"/>
                          </w:rPr>
                          <m:t>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val="uk-UA"/>
                          </w:rPr>
                          <m:t>21,6+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+2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5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  <w:lang w:val="uk-UA"/>
                          </w:rPr>
                          <m:t>65,0166667</m:t>
                        </m:r>
                      </m:den>
                    </m:f>
                    <m:r>
                      <w:rPr>
                        <w:rFonts w:ascii="Cambria Math"/>
                        <w:lang w:val="uk-UA"/>
                      </w:rPr>
                      <m:t>;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/>
                            <w:lang w:val="uk-UA"/>
                          </w:rPr>
                          <m:t>3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val="uk-UA"/>
                          </w:rPr>
                          <m:t>53,02380952</m:t>
                        </m:r>
                        <m:r>
                          <w:rPr>
                            <w:rFonts w:ascii="Cambria Math"/>
                            <w:lang w:val="uk-UA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4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5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  <w:lang w:val="uk-UA"/>
                          </w:rPr>
                          <m:t>53,02380952</m:t>
                        </m:r>
                      </m:den>
                    </m:f>
                  </m:e>
                </m:eqArr>
              </m:e>
            </m:d>
          </m:e>
        </m:func>
        <m:r>
          <w:rPr>
            <w:rFonts w:ascii="Cambria Math"/>
            <w:lang w:val="uk-UA"/>
          </w:rPr>
          <m:t>→</m:t>
        </m:r>
        <m:r>
          <w:rPr>
            <w:rFonts w:ascii="Cambria Math"/>
            <w:lang w:val="uk-UA"/>
          </w:rPr>
          <m:t>min</m:t>
        </m:r>
        <m:r>
          <m:rPr>
            <m:sty m:val="p"/>
          </m:rPr>
          <w:rPr>
            <w:rFonts w:ascii="Cambria Math"/>
            <w:lang w:val="uk-UA"/>
          </w:rPr>
          <w:br/>
        </m:r>
      </m:oMath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8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4,</m:t>
          </m:r>
        </m:oMath>
      </m:oMathPara>
    </w:p>
    <w:p w14:paraId="03686403" w14:textId="77777777" w:rsidR="008357C0" w:rsidRPr="002458D0" w:rsidRDefault="0067070E" w:rsidP="008357C0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3,</m:t>
          </m:r>
        </m:oMath>
      </m:oMathPara>
    </w:p>
    <w:p w14:paraId="56D18B46" w14:textId="77777777" w:rsidR="008357C0" w:rsidRPr="002458D0" w:rsidRDefault="008357C0" w:rsidP="008357C0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2,</m:t>
          </m:r>
        </m:oMath>
      </m:oMathPara>
    </w:p>
    <w:p w14:paraId="3FD8E182" w14:textId="77777777" w:rsidR="008357C0" w:rsidRPr="002458D0" w:rsidRDefault="008357C0" w:rsidP="008357C0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6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3,</m:t>
          </m:r>
        </m:oMath>
      </m:oMathPara>
    </w:p>
    <w:p w14:paraId="7E501356" w14:textId="77777777" w:rsidR="008357C0" w:rsidRPr="002458D0" w:rsidRDefault="0067070E" w:rsidP="008357C0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6102C5A6" w14:textId="77777777" w:rsidR="008357C0" w:rsidRPr="002458D0" w:rsidRDefault="0067070E" w:rsidP="008357C0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42655170" w14:textId="77777777" w:rsidR="008357C0" w:rsidRPr="002458D0" w:rsidRDefault="0067070E" w:rsidP="008357C0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43F21140" w14:textId="77777777" w:rsidR="008357C0" w:rsidRPr="002458D0" w:rsidRDefault="0067070E" w:rsidP="008357C0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388C9CBE" w14:textId="77777777" w:rsidR="008357C0" w:rsidRPr="002458D0" w:rsidRDefault="0067070E" w:rsidP="008357C0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12F37667" w14:textId="21FABC93" w:rsidR="00F95262" w:rsidRPr="002458D0" w:rsidRDefault="0067070E" w:rsidP="008D6654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1</m:t>
              </m:r>
            </m:sub>
          </m:sSub>
          <m:r>
            <w:rPr>
              <w:rFonts w:asci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2</m:t>
              </m:r>
            </m:sub>
          </m:sSub>
          <m:r>
            <w:rPr>
              <w:rFonts w:asci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3</m:t>
              </m:r>
            </m:sub>
          </m:sSub>
          <m:r>
            <w:rPr>
              <w:rFonts w:ascii="Cambria Math"/>
              <w:lang w:val="uk-UA"/>
            </w:rPr>
            <m:t>≥</m:t>
          </m:r>
          <m:r>
            <w:rPr>
              <w:rFonts w:ascii="Cambria Math"/>
              <w:lang w:val="uk-UA"/>
            </w:rPr>
            <m:t>0,</m:t>
          </m:r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ρ</m:t>
              </m:r>
            </m:e>
            <m:sub>
              <m:r>
                <w:rPr>
                  <w:rFonts w:ascii="Cambria Math"/>
                  <w:lang w:val="uk-UA"/>
                </w:rPr>
                <m:t>i</m:t>
              </m:r>
            </m:sub>
          </m:sSub>
          <m:r>
            <w:rPr>
              <w:rFonts w:ascii="Cambria Math"/>
              <w:lang w:val="uk-UA"/>
            </w:rPr>
            <m:t>&gt;0,i</m:t>
          </m:r>
          <m:r>
            <w:rPr>
              <w:rFonts w:ascii="Cambria Math" w:hAnsi="Cambria Math" w:cs="Cambria Math"/>
              <w:lang w:val="uk-UA"/>
            </w:rPr>
            <m:t>∈</m:t>
          </m:r>
          <m:r>
            <w:rPr>
              <w:rFonts w:ascii="Cambria Math"/>
              <w:lang w:val="uk-UA"/>
            </w:rPr>
            <m:t>I,</m:t>
          </m:r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/>
                  <w:lang w:val="uk-UA"/>
                </w:rPr>
                <m:t>i</m:t>
              </m:r>
              <m:r>
                <w:rPr>
                  <w:rFonts w:ascii="Cambria Math" w:hAnsi="Cambria Math" w:cs="Cambria Math"/>
                  <w:lang w:val="uk-UA"/>
                </w:rPr>
                <m:t>∈</m:t>
              </m:r>
              <m:r>
                <w:rPr>
                  <w:rFonts w:ascii="Cambria Math"/>
                  <w:lang w:val="uk-UA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/>
                  <w:lang w:val="uk-UA"/>
                </w:rPr>
                <m:t>=1.</m:t>
              </m:r>
            </m:e>
          </m:nary>
        </m:oMath>
      </m:oMathPara>
    </w:p>
    <w:p w14:paraId="4F56B342" w14:textId="77777777" w:rsidR="00013BA5" w:rsidRPr="002458D0" w:rsidRDefault="00013BA5" w:rsidP="008D6654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2112041E" w14:textId="77777777" w:rsidR="00E77C5E" w:rsidRPr="002458D0" w:rsidRDefault="00E77C5E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Перетворення (2) приймуть наступний вигляд:</w:t>
      </w:r>
    </w:p>
    <w:p w14:paraId="4B34BD4D" w14:textId="77777777" w:rsidR="00E77C5E" w:rsidRPr="002458D0" w:rsidRDefault="00E77C5E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4850FD63" w14:textId="77777777" w:rsidR="00B23D01" w:rsidRPr="002458D0" w:rsidRDefault="0067070E" w:rsidP="00B23D01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1</m:t>
              </m:r>
            </m:sub>
          </m:sSub>
          <m:r>
            <w:rPr>
              <w:rFonts w:asci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1</m:t>
              </m:r>
            </m:sub>
          </m:sSub>
          <m:r>
            <w:rPr>
              <w:rFonts w:ascii="Cambria Math"/>
              <w:lang w:val="uk-UA"/>
            </w:rPr>
            <m:t>(x))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1</m:t>
                  </m:r>
                </m:sub>
                <m:sup>
                  <m:r>
                    <w:rPr>
                      <w:rFonts w:ascii="Cambria Math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/>
                  <w:lang w:val="uk-UA"/>
                </w:rPr>
                <m:t>(x)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1</m:t>
                  </m:r>
                </m:sub>
                <m:sup>
                  <m:r>
                    <w:rPr>
                      <w:rFonts w:ascii="Cambria Math"/>
                      <w:lang w:val="uk-UA"/>
                    </w:rPr>
                    <m:t>0</m:t>
                  </m:r>
                </m:sup>
              </m:sSubSup>
            </m:den>
          </m:f>
          <m:r>
            <w:rPr>
              <w:rFonts w:asci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/>
                  <w:lang w:val="uk-UA"/>
                </w:rPr>
                <m:t>78,375</m:t>
              </m:r>
              <m:r>
                <w:rPr>
                  <w:rFonts w:ascii="Cambria Math"/>
                  <w:lang w:val="uk-UA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-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5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e>
              </m:d>
            </m:num>
            <m:den>
              <m:r>
                <w:rPr>
                  <w:rFonts w:ascii="Cambria Math"/>
                  <w:lang w:val="uk-UA"/>
                </w:rPr>
                <m:t>78,375</m:t>
              </m:r>
            </m:den>
          </m:f>
          <m:r>
            <w:rPr>
              <w:rFonts w:ascii="Cambria Math"/>
              <w:lang w:val="uk-UA"/>
            </w:rPr>
            <m:t>=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/>
                  <w:lang w:val="uk-UA"/>
                </w:rPr>
                <m:t>78,375+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4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5</m:t>
                  </m:r>
                </m:sub>
              </m:sSub>
            </m:num>
            <m:den>
              <m:r>
                <w:rPr>
                  <w:rFonts w:ascii="Cambria Math"/>
                  <w:lang w:val="uk-UA"/>
                </w:rPr>
                <m:t>78,375</m:t>
              </m:r>
            </m:den>
          </m:f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2</m:t>
              </m:r>
            </m:sub>
          </m:sSub>
          <m:r>
            <w:rPr>
              <w:rFonts w:asci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2</m:t>
              </m:r>
            </m:sub>
          </m:sSub>
          <m:r>
            <w:rPr>
              <w:rFonts w:ascii="Cambria Math"/>
              <w:lang w:val="uk-UA"/>
            </w:rPr>
            <m:t>(x))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2</m:t>
                  </m:r>
                </m:sub>
                <m:sup>
                  <m:r>
                    <w:rPr>
                      <w:rFonts w:ascii="Cambria Math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/>
                  <w:lang w:val="uk-UA"/>
                </w:rPr>
                <m:t>(x)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2</m:t>
                  </m:r>
                </m:sub>
                <m:sup>
                  <m:r>
                    <w:rPr>
                      <w:rFonts w:ascii="Cambria Math"/>
                      <w:lang w:val="uk-UA"/>
                    </w:rPr>
                    <m:t>0</m:t>
                  </m:r>
                </m:sup>
              </m:sSubSup>
            </m:den>
          </m:f>
          <m:r>
            <w:rPr>
              <w:rFonts w:asci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/>
                  <w:lang w:val="uk-UA"/>
                </w:rPr>
                <m:t>21,6</m:t>
              </m:r>
              <m:r>
                <w:rPr>
                  <w:rFonts w:ascii="Cambria Math"/>
                  <w:lang w:val="uk-UA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-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-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5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e>
              </m:d>
            </m:num>
            <m:den>
              <m:r>
                <w:rPr>
                  <w:rFonts w:ascii="Cambria Math"/>
                  <w:lang w:val="uk-UA"/>
                </w:rPr>
                <m:t>21,6</m:t>
              </m:r>
            </m:den>
          </m:f>
          <m:r>
            <w:rPr>
              <w:rFonts w:ascii="Cambria Math"/>
              <w:lang w:val="uk-UA"/>
            </w:rPr>
            <m:t>=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/>
                  <w:lang w:val="uk-UA"/>
                </w:rPr>
                <m:t>21,6+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+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4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5</m:t>
                  </m:r>
                </m:sub>
              </m:sSub>
            </m:num>
            <m:den>
              <m:r>
                <w:rPr>
                  <w:rFonts w:ascii="Cambria Math"/>
                  <w:lang w:val="uk-UA"/>
                </w:rPr>
                <m:t>21,6</m:t>
              </m:r>
            </m:den>
          </m:f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3</m:t>
              </m:r>
            </m:sub>
          </m:sSub>
          <m:r>
            <w:rPr>
              <w:rFonts w:asci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3</m:t>
              </m:r>
            </m:sub>
          </m:sSub>
          <m:r>
            <w:rPr>
              <w:rFonts w:ascii="Cambria Math"/>
              <w:lang w:val="uk-UA"/>
            </w:rPr>
            <m:t>(x))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3</m:t>
                  </m:r>
                </m:sub>
                <m:sup>
                  <m:r>
                    <w:rPr>
                      <w:rFonts w:ascii="Cambria Math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/>
                  <w:lang w:val="uk-UA"/>
                </w:rPr>
                <m:t>(x)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3</m:t>
                  </m:r>
                </m:sub>
                <m:sup>
                  <m:r>
                    <w:rPr>
                      <w:rFonts w:ascii="Cambria Math"/>
                      <w:lang w:val="uk-UA"/>
                    </w:rPr>
                    <m:t>0</m:t>
                  </m:r>
                </m:sup>
              </m:sSubSup>
            </m:den>
          </m:f>
          <m:r>
            <w:rPr>
              <w:rFonts w:asci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/>
                  <w:lang w:val="uk-UA"/>
                </w:rPr>
                <m:t>53,02380952</m:t>
              </m:r>
              <m:r>
                <w:rPr>
                  <w:rFonts w:ascii="Cambria Math"/>
                  <w:lang w:val="uk-UA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5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e>
              </m:d>
            </m:num>
            <m:den>
              <m:r>
                <w:rPr>
                  <w:rFonts w:ascii="Cambria Math"/>
                  <w:lang w:val="uk-UA"/>
                </w:rPr>
                <m:t>53,02380952</m:t>
              </m:r>
            </m:den>
          </m:f>
          <m:r>
            <w:rPr>
              <w:rFonts w:ascii="Cambria Math"/>
              <w:lang w:val="uk-UA"/>
            </w:rPr>
            <m:t>=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/>
                  <w:lang w:val="uk-UA"/>
                </w:rPr>
                <m:t>53,02380952</m:t>
              </m:r>
              <m:r>
                <w:rPr>
                  <w:rFonts w:ascii="Cambria Math"/>
                  <w:lang w:val="uk-UA"/>
                </w:rPr>
                <m:t>-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4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4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uk-UA"/>
                    </w:rPr>
                    <m:t>5</m:t>
                  </m:r>
                </m:sub>
              </m:sSub>
            </m:num>
            <m:den>
              <m:r>
                <w:rPr>
                  <w:rFonts w:ascii="Cambria Math"/>
                  <w:lang w:val="uk-UA"/>
                </w:rPr>
                <m:t>53,02380952</m:t>
              </m:r>
            </m:den>
          </m:f>
        </m:oMath>
      </m:oMathPara>
    </w:p>
    <w:p w14:paraId="12CAA0CB" w14:textId="77777777" w:rsidR="00F95262" w:rsidRPr="002458D0" w:rsidRDefault="00F95262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02875987" w14:textId="6FD5E514" w:rsidR="00095820" w:rsidRPr="002458D0" w:rsidRDefault="00095820" w:rsidP="00095820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Отже задача багатокритеріальної оптимізації при використанні перетворення (2) матиме вигляд:</w:t>
      </w:r>
    </w:p>
    <w:p w14:paraId="7BC2156A" w14:textId="77777777" w:rsidR="000E1150" w:rsidRPr="002458D0" w:rsidRDefault="000E1150" w:rsidP="00095820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71D52451" w14:textId="43A5B5F0" w:rsidR="00B23D01" w:rsidRPr="002458D0" w:rsidRDefault="00B23D01" w:rsidP="00B23D01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w:r w:rsidRPr="002458D0">
        <w:rPr>
          <w:rFonts w:ascii="Times New Roman" w:hAnsi="Times New Roman" w:cs="Times New Roman"/>
          <w:position w:val="-12"/>
          <w:lang w:val="uk-UA"/>
        </w:rPr>
        <w:object w:dxaOrig="200" w:dyaOrig="380" w14:anchorId="33F5A559">
          <v:shape id="_x0000_i1045" type="#_x0000_t75" style="width:9.25pt;height:18.9pt" o:ole="">
            <v:imagedata r:id="rId54" o:title=""/>
          </v:shape>
          <o:OLEObject Type="Embed" ProgID="Equation.3" ShapeID="_x0000_i1045" DrawAspect="Content" ObjectID="_1630403824" r:id="rId56"/>
        </w:object>
      </w:r>
      <m:oMath>
        <m:r>
          <w:rPr>
            <w:rFonts w:ascii="Cambria Math"/>
            <w:lang w:val="uk-UA"/>
          </w:rPr>
          <m:t>F(x)=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w:rPr>
                <w:rFonts w:ascii="Cambria Math"/>
                <w:lang w:val="uk-UA"/>
              </w:rPr>
              <m:t>max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/>
                            <w:lang w:val="uk-UA"/>
                          </w:rPr>
                          <m:t>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val="uk-UA"/>
                          </w:rPr>
                          <m:t>78,375+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3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3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5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  <w:lang w:val="uk-UA"/>
                          </w:rPr>
                          <m:t>78,375</m:t>
                        </m:r>
                      </m:den>
                    </m:f>
                    <m:r>
                      <w:rPr>
                        <w:rFonts w:ascii="Cambria Math"/>
                        <w:lang w:val="uk-UA"/>
                      </w:rPr>
                      <m:t>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/>
                            <w:lang w:val="uk-UA"/>
                          </w:rPr>
                          <m:t>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val="uk-UA"/>
                          </w:rPr>
                          <m:t>21,6+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+2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5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  <w:lang w:val="uk-UA"/>
                          </w:rPr>
                          <m:t>21,6</m:t>
                        </m:r>
                      </m:den>
                    </m:f>
                    <m:r>
                      <w:rPr>
                        <w:rFonts w:ascii="Cambria Math"/>
                        <w:lang w:val="uk-UA"/>
                      </w:rPr>
                      <m:t>;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/>
                            <w:lang w:val="uk-UA"/>
                          </w:rPr>
                          <m:t>3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val="uk-UA"/>
                          </w:rPr>
                          <m:t>53,02380952</m:t>
                        </m:r>
                        <m:r>
                          <w:rPr>
                            <w:rFonts w:ascii="Cambria Math"/>
                            <w:lang w:val="uk-UA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4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  <w:lang w:val="uk-UA"/>
                              </w:rPr>
                              <m:t>5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/>
                            <w:lang w:val="uk-UA"/>
                          </w:rPr>
                          <m:t>53,02380952</m:t>
                        </m:r>
                      </m:den>
                    </m:f>
                  </m:e>
                </m:eqArr>
              </m:e>
            </m:d>
          </m:e>
        </m:func>
        <m:r>
          <w:rPr>
            <w:rFonts w:ascii="Cambria Math"/>
            <w:lang w:val="uk-UA"/>
          </w:rPr>
          <m:t>→</m:t>
        </m:r>
        <m:r>
          <w:rPr>
            <w:rFonts w:ascii="Cambria Math"/>
            <w:lang w:val="uk-UA"/>
          </w:rPr>
          <m:t>min</m:t>
        </m:r>
        <m:r>
          <m:rPr>
            <m:sty m:val="p"/>
          </m:rPr>
          <w:rPr>
            <w:rFonts w:ascii="Cambria Math"/>
            <w:lang w:val="uk-UA"/>
          </w:rPr>
          <w:br/>
        </m:r>
      </m:oMath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8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4,</m:t>
          </m:r>
        </m:oMath>
      </m:oMathPara>
    </w:p>
    <w:p w14:paraId="18DF213A" w14:textId="77777777" w:rsidR="00B23D01" w:rsidRPr="002458D0" w:rsidRDefault="0067070E" w:rsidP="00B23D01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3,</m:t>
          </m:r>
        </m:oMath>
      </m:oMathPara>
    </w:p>
    <w:p w14:paraId="430A73D4" w14:textId="77777777" w:rsidR="00B23D01" w:rsidRPr="002458D0" w:rsidRDefault="00B23D01" w:rsidP="00B23D01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2,</m:t>
          </m:r>
        </m:oMath>
      </m:oMathPara>
    </w:p>
    <w:p w14:paraId="030A69FB" w14:textId="77777777" w:rsidR="00B23D01" w:rsidRPr="002458D0" w:rsidRDefault="00B23D01" w:rsidP="00B23D01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6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3,</m:t>
          </m:r>
        </m:oMath>
      </m:oMathPara>
    </w:p>
    <w:p w14:paraId="41906D1E" w14:textId="77777777" w:rsidR="00B23D01" w:rsidRPr="002458D0" w:rsidRDefault="0067070E" w:rsidP="00B23D01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5CB6F4CF" w14:textId="77777777" w:rsidR="00B23D01" w:rsidRPr="002458D0" w:rsidRDefault="0067070E" w:rsidP="00B23D01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71DAA308" w14:textId="77777777" w:rsidR="00B23D01" w:rsidRPr="002458D0" w:rsidRDefault="0067070E" w:rsidP="00B23D01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6BAD5115" w14:textId="77777777" w:rsidR="00B23D01" w:rsidRPr="002458D0" w:rsidRDefault="0067070E" w:rsidP="00B23D01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730C711C" w14:textId="77777777" w:rsidR="00B23D01" w:rsidRPr="002458D0" w:rsidRDefault="0067070E" w:rsidP="00B23D01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3F5C4153" w14:textId="2EA9E50C" w:rsidR="00B23D01" w:rsidRPr="002458D0" w:rsidRDefault="0067070E" w:rsidP="00B23D01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1</m:t>
              </m:r>
            </m:sub>
          </m:sSub>
          <m:r>
            <w:rPr>
              <w:rFonts w:asci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2</m:t>
              </m:r>
            </m:sub>
          </m:sSub>
          <m:r>
            <w:rPr>
              <w:rFonts w:asci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3</m:t>
              </m:r>
            </m:sub>
          </m:sSub>
          <m:r>
            <w:rPr>
              <w:rFonts w:ascii="Cambria Math"/>
              <w:lang w:val="uk-UA"/>
            </w:rPr>
            <m:t>≥</m:t>
          </m:r>
          <m:r>
            <w:rPr>
              <w:rFonts w:ascii="Cambria Math"/>
              <w:lang w:val="uk-UA"/>
            </w:rPr>
            <m:t>0,</m:t>
          </m:r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ρ</m:t>
              </m:r>
            </m:e>
            <m:sub>
              <m:r>
                <w:rPr>
                  <w:rFonts w:ascii="Cambria Math"/>
                  <w:lang w:val="uk-UA"/>
                </w:rPr>
                <m:t>i</m:t>
              </m:r>
            </m:sub>
          </m:sSub>
          <m:r>
            <w:rPr>
              <w:rFonts w:ascii="Cambria Math"/>
              <w:lang w:val="uk-UA"/>
            </w:rPr>
            <m:t>&gt;0,i</m:t>
          </m:r>
          <m:r>
            <w:rPr>
              <w:rFonts w:ascii="Cambria Math" w:hAnsi="Cambria Math" w:cs="Cambria Math"/>
              <w:lang w:val="uk-UA"/>
            </w:rPr>
            <m:t>∈</m:t>
          </m:r>
          <m:r>
            <w:rPr>
              <w:rFonts w:ascii="Cambria Math"/>
              <w:lang w:val="uk-UA"/>
            </w:rPr>
            <m:t>I,</m:t>
          </m:r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/>
                  <w:lang w:val="uk-UA"/>
                </w:rPr>
                <m:t>i</m:t>
              </m:r>
              <m:r>
                <w:rPr>
                  <w:rFonts w:ascii="Cambria Math" w:hAnsi="Cambria Math" w:cs="Cambria Math"/>
                  <w:lang w:val="uk-UA"/>
                </w:rPr>
                <m:t>∈</m:t>
              </m:r>
              <m:r>
                <w:rPr>
                  <w:rFonts w:ascii="Cambria Math"/>
                  <w:lang w:val="uk-UA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/>
                  <w:lang w:val="uk-UA"/>
                </w:rPr>
                <m:t>=1.</m:t>
              </m:r>
            </m:e>
          </m:nary>
        </m:oMath>
      </m:oMathPara>
    </w:p>
    <w:p w14:paraId="43C5DBDF" w14:textId="77777777" w:rsidR="00B23D01" w:rsidRPr="002458D0" w:rsidRDefault="00B23D01" w:rsidP="001A13F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26C47541" w14:textId="24A407A4" w:rsidR="00F76C9B" w:rsidRPr="002458D0" w:rsidRDefault="00F95262" w:rsidP="001A13F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 xml:space="preserve">Перетворення (3) при </w:t>
      </w:r>
      <w:r w:rsidR="008B0342" w:rsidRPr="002458D0">
        <w:rPr>
          <w:rFonts w:ascii="Times New Roman" w:hAnsi="Times New Roman" w:cs="Times New Roman"/>
          <w:position w:val="-10"/>
          <w:lang w:val="uk-UA"/>
        </w:rPr>
        <w:object w:dxaOrig="700" w:dyaOrig="340" w14:anchorId="70BBABEA">
          <v:shape id="_x0000_i1046" type="#_x0000_t75" style="width:35.1pt;height:16.15pt" o:ole="">
            <v:imagedata r:id="rId57" o:title=""/>
          </v:shape>
          <o:OLEObject Type="Embed" ProgID="Equation.3" ShapeID="_x0000_i1046" DrawAspect="Content" ObjectID="_1630403825" r:id="rId58"/>
        </w:object>
      </w:r>
      <w:r w:rsidRPr="002458D0">
        <w:rPr>
          <w:rFonts w:ascii="Times New Roman" w:hAnsi="Times New Roman" w:cs="Times New Roman"/>
          <w:lang w:val="uk-UA"/>
        </w:rPr>
        <w:t xml:space="preserve"> приймуть наступний вигляд:</w:t>
      </w:r>
    </w:p>
    <w:p w14:paraId="59D30DE3" w14:textId="33FF6CC0" w:rsidR="00F95262" w:rsidRPr="002458D0" w:rsidRDefault="00F95262" w:rsidP="00F76C9B">
      <w:pPr>
        <w:pStyle w:val="a4"/>
        <w:spacing w:line="360" w:lineRule="auto"/>
        <w:rPr>
          <w:lang w:val="uk-UA"/>
        </w:rPr>
      </w:pPr>
    </w:p>
    <w:p w14:paraId="1E835FCB" w14:textId="77777777" w:rsidR="00A35EAC" w:rsidRPr="002458D0" w:rsidRDefault="0067070E" w:rsidP="00A35EAC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̄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/>
                      <w:lang w:val="uk-UA"/>
                    </w:rPr>
                    <m:t>ω</m:t>
                  </m:r>
                </m:e>
              </m:acc>
            </m:e>
            <m:sub>
              <m:r>
                <w:rPr>
                  <w:rFonts w:ascii="Cambria Math"/>
                  <w:lang w:val="uk-UA"/>
                </w:rPr>
                <m:t>1</m:t>
              </m:r>
            </m:sub>
          </m:sSub>
          <m:r>
            <w:rPr>
              <w:rFonts w:asci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1</m:t>
              </m:r>
            </m:sub>
          </m:sSub>
          <m:r>
            <w:rPr>
              <w:rFonts w:ascii="Cambria Math"/>
              <w:lang w:val="uk-UA"/>
            </w:rPr>
            <m:t>(x))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1</m:t>
              </m:r>
            </m:sub>
          </m:sSub>
          <m:r>
            <w:rPr>
              <w:rFonts w:asci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1</m:t>
              </m:r>
            </m:sub>
          </m:sSub>
          <m:r>
            <w:rPr>
              <w:rFonts w:ascii="Cambria Math"/>
              <w:lang w:val="uk-UA"/>
            </w:rPr>
            <m:t>(x))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/>
                  <w:lang w:val="uk-UA"/>
                </w:rPr>
                <m:t>)</m:t>
              </m:r>
            </m:e>
            <m:sup>
              <m:r>
                <w:rPr>
                  <w:rFonts w:ascii="Cambria Math"/>
                  <w:lang w:val="uk-UA"/>
                </w:rPr>
                <m:t>2</m:t>
              </m:r>
            </m:sup>
          </m:sSup>
          <m:r>
            <w:rPr>
              <w:rFonts w:asci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uk-UA"/>
                        </w:rPr>
                        <m:t>78,375+</m:t>
                      </m:r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-3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-3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5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lang w:val="uk-UA"/>
                        </w:rPr>
                        <m:t>78,375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lang w:val="uk-UA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̄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/>
                      <w:lang w:val="uk-UA"/>
                    </w:rPr>
                    <m:t>ω</m:t>
                  </m:r>
                </m:e>
              </m:acc>
            </m:e>
            <m:sub>
              <m:r>
                <w:rPr>
                  <w:rFonts w:ascii="Cambria Math"/>
                  <w:lang w:val="uk-UA"/>
                </w:rPr>
                <m:t>2</m:t>
              </m:r>
            </m:sub>
          </m:sSub>
          <m:r>
            <w:rPr>
              <w:rFonts w:asci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2</m:t>
              </m:r>
            </m:sub>
          </m:sSub>
          <m:r>
            <w:rPr>
              <w:rFonts w:ascii="Cambria Math"/>
              <w:lang w:val="uk-UA"/>
            </w:rPr>
            <m:t>(x))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2</m:t>
              </m:r>
            </m:sub>
          </m:sSub>
          <m:r>
            <w:rPr>
              <w:rFonts w:asci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2</m:t>
              </m:r>
            </m:sub>
          </m:sSub>
          <m:r>
            <w:rPr>
              <w:rFonts w:ascii="Cambria Math"/>
              <w:lang w:val="uk-UA"/>
            </w:rPr>
            <m:t>(x))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/>
                  <w:lang w:val="uk-UA"/>
                </w:rPr>
                <m:t>)</m:t>
              </m:r>
            </m:e>
            <m:sup>
              <m:r>
                <w:rPr>
                  <w:rFonts w:ascii="Cambria Math"/>
                  <w:lang w:val="uk-UA"/>
                </w:rPr>
                <m:t>2</m:t>
              </m:r>
            </m:sup>
          </m:sSup>
          <m:r>
            <w:rPr>
              <w:rFonts w:asci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uk-UA"/>
                        </w:rPr>
                        <m:t>21,6+</m:t>
                      </m:r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5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lang w:val="uk-UA"/>
                        </w:rPr>
                        <m:t>21,6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lang w:val="uk-UA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̄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/>
                      <w:lang w:val="uk-UA"/>
                    </w:rPr>
                    <m:t>ω</m:t>
                  </m:r>
                </m:e>
              </m:acc>
            </m:e>
            <m:sub>
              <m:r>
                <w:rPr>
                  <w:rFonts w:ascii="Cambria Math"/>
                  <w:lang w:val="uk-UA"/>
                </w:rPr>
                <m:t>3</m:t>
              </m:r>
            </m:sub>
          </m:sSub>
          <m:r>
            <w:rPr>
              <w:rFonts w:asci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3</m:t>
              </m:r>
            </m:sub>
          </m:sSub>
          <m:r>
            <w:rPr>
              <w:rFonts w:ascii="Cambria Math"/>
              <w:lang w:val="uk-UA"/>
            </w:rPr>
            <m:t>(x))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3</m:t>
              </m:r>
            </m:sub>
          </m:sSub>
          <m:r>
            <w:rPr>
              <w:rFonts w:asci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3</m:t>
              </m:r>
            </m:sub>
          </m:sSub>
          <m:r>
            <w:rPr>
              <w:rFonts w:ascii="Cambria Math"/>
              <w:lang w:val="uk-UA"/>
            </w:rPr>
            <m:t>(x))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/>
                  <w:lang w:val="uk-UA"/>
                </w:rPr>
                <m:t>)</m:t>
              </m:r>
            </m:e>
            <m:sup>
              <m:r>
                <w:rPr>
                  <w:rFonts w:ascii="Cambria Math"/>
                  <w:lang w:val="uk-UA"/>
                </w:rPr>
                <m:t>2</m:t>
              </m:r>
            </m:sup>
          </m:sSup>
          <m:r>
            <w:rPr>
              <w:rFonts w:asci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uk-UA"/>
                        </w:rPr>
                        <m:t>53,02380952</m:t>
                      </m:r>
                      <m:r>
                        <w:rPr>
                          <w:rFonts w:ascii="Cambria Math"/>
                          <w:lang w:val="uk-UA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-4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uk-UA"/>
                            </w:rPr>
                            <m:t>5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lang w:val="uk-UA"/>
                        </w:rPr>
                        <m:t>53,02380952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lang w:val="uk-UA"/>
                </w:rPr>
                <m:t>2</m:t>
              </m:r>
            </m:sup>
          </m:sSup>
        </m:oMath>
      </m:oMathPara>
    </w:p>
    <w:p w14:paraId="10C89E0D" w14:textId="77777777" w:rsidR="00F76C9B" w:rsidRPr="002458D0" w:rsidRDefault="00F76C9B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7B64115D" w14:textId="77777777" w:rsidR="00AD139D" w:rsidRPr="002458D0" w:rsidRDefault="00937604" w:rsidP="00AD139D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Задача багатокритеріальної оптимізації при використанні перетворення (3) матиме вигляд</w:t>
      </w:r>
      <w:r w:rsidR="00AD139D" w:rsidRPr="002458D0">
        <w:rPr>
          <w:rFonts w:ascii="Times New Roman" w:hAnsi="Times New Roman" w:cs="Times New Roman"/>
          <w:lang w:val="uk-UA"/>
        </w:rPr>
        <w:t>:</w:t>
      </w:r>
    </w:p>
    <w:p w14:paraId="48FB2947" w14:textId="77777777" w:rsidR="003B62F1" w:rsidRPr="002458D0" w:rsidRDefault="003B62F1" w:rsidP="003B62F1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14:paraId="3B16A734" w14:textId="3C2C2469" w:rsidR="0029094D" w:rsidRPr="002458D0" w:rsidRDefault="008B0342" w:rsidP="0029094D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w:r w:rsidRPr="002458D0">
        <w:rPr>
          <w:rFonts w:ascii="Times New Roman" w:hAnsi="Times New Roman" w:cs="Times New Roman"/>
          <w:position w:val="-12"/>
          <w:lang w:val="uk-UA"/>
        </w:rPr>
        <w:object w:dxaOrig="200" w:dyaOrig="380" w14:anchorId="4095BCCD">
          <v:shape id="_x0000_i1047" type="#_x0000_t75" style="width:9.25pt;height:18.9pt" o:ole="">
            <v:imagedata r:id="rId54" o:title=""/>
          </v:shape>
          <o:OLEObject Type="Embed" ProgID="Equation.3" ShapeID="_x0000_i1047" DrawAspect="Content" ObjectID="_1630403826" r:id="rId59"/>
        </w:object>
      </w:r>
      <w:r w:rsidR="001A13F4" w:rsidRPr="002458D0">
        <w:rPr>
          <w:lang w:val="uk-UA"/>
        </w:rPr>
        <w:t xml:space="preserve"> </w:t>
      </w:r>
      <m:oMath>
        <m:r>
          <w:rPr>
            <w:rFonts w:ascii="Cambria Math"/>
            <w:lang w:val="uk-UA"/>
          </w:rPr>
          <m:t>F(x)=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w:rPr>
                <w:rFonts w:ascii="Cambria Math"/>
                <w:lang w:val="uk-UA"/>
              </w:rPr>
              <m:t>max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/>
                            <w:lang w:val="uk-UA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  <w:lang w:val="uk-UA"/>
                                  </w:rPr>
                                  <m:t>78,375+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  <w:lang w:val="uk-UA"/>
                                  </w:rPr>
                                  <m:t>3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  <w:lang w:val="uk-UA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  <w:lang w:val="uk-UA"/>
                                  </w:rPr>
                                  <m:t>-3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  <w:lang w:val="uk-UA"/>
                                  </w:rPr>
                                  <m:t>-3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5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/>
                                    <w:lang w:val="uk-UA"/>
                                  </w:rPr>
                                  <m:t>78,37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lang w:val="uk-UA"/>
                      </w:rPr>
                      <m:t>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/>
                            <w:lang w:val="uk-UA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  <w:lang w:val="uk-UA"/>
                                  </w:rPr>
                                  <m:t>21,6+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  <w:lang w:val="uk-UA"/>
                                  </w:rPr>
                                  <m:t>3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  <w:lang w:val="uk-UA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  <w:lang w:val="uk-UA"/>
                                  </w:rPr>
                                  <m:t>-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  <w:lang w:val="uk-UA"/>
                                  </w:rPr>
                                  <m:t>+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  <w:lang w:val="uk-UA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5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/>
                                    <w:lang w:val="uk-UA"/>
                                  </w:rPr>
                                  <m:t>21,6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lang w:val="uk-UA"/>
                      </w:rPr>
                      <m:t>;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/>
                            <w:lang w:val="uk-UA"/>
                          </w:rPr>
                          <m:t>3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  <w:lang w:val="uk-UA"/>
                                  </w:rPr>
                                  <m:t>53,02380952</m:t>
                                </m:r>
                                <m:r>
                                  <w:rPr>
                                    <w:rFonts w:ascii="Cambria Math"/>
                                    <w:lang w:val="uk-UA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  <w:lang w:val="uk-UA"/>
                                  </w:rPr>
                                  <m:t>3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  <w:lang w:val="uk-UA"/>
                                  </w:rPr>
                                  <m:t>-4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  <w:lang w:val="uk-UA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  <w:lang w:val="uk-UA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4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  <w:lang w:val="uk-UA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6"/>
                                        <w:szCs w:val="26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6"/>
                                        <w:szCs w:val="26"/>
                                        <w:lang w:val="uk-UA"/>
                                      </w:rPr>
                                      <m:t>5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/>
                                    <w:lang w:val="uk-UA"/>
                                  </w:rPr>
                                  <m:t>53,0238095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lang w:val="uk-UA"/>
                          </w:rPr>
                          <m:t>2</m:t>
                        </m:r>
                      </m:sup>
                    </m:sSup>
                  </m:e>
                </m:eqArr>
              </m:e>
            </m:d>
          </m:e>
        </m:func>
        <m:r>
          <w:rPr>
            <w:rFonts w:ascii="Cambria Math"/>
            <w:lang w:val="uk-UA"/>
          </w:rPr>
          <m:t>→</m:t>
        </m:r>
        <m:r>
          <w:rPr>
            <w:rFonts w:ascii="Cambria Math"/>
            <w:lang w:val="uk-UA"/>
          </w:rPr>
          <m:t>min</m:t>
        </m:r>
        <m:r>
          <m:rPr>
            <m:sty m:val="p"/>
          </m:rPr>
          <w:rPr>
            <w:rFonts w:ascii="Cambria Math"/>
            <w:lang w:val="uk-UA"/>
          </w:rPr>
          <w:br/>
        </m:r>
      </m:oMath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8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4,</m:t>
          </m:r>
        </m:oMath>
      </m:oMathPara>
    </w:p>
    <w:p w14:paraId="6F193C52" w14:textId="77777777" w:rsidR="0029094D" w:rsidRPr="002458D0" w:rsidRDefault="0067070E" w:rsidP="0029094D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3,</m:t>
          </m:r>
        </m:oMath>
      </m:oMathPara>
    </w:p>
    <w:p w14:paraId="362C0C1A" w14:textId="77777777" w:rsidR="0029094D" w:rsidRPr="002458D0" w:rsidRDefault="0029094D" w:rsidP="0029094D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2,</m:t>
          </m:r>
        </m:oMath>
      </m:oMathPara>
    </w:p>
    <w:p w14:paraId="52D91417" w14:textId="77777777" w:rsidR="0029094D" w:rsidRPr="002458D0" w:rsidRDefault="0029094D" w:rsidP="0029094D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6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3,</m:t>
          </m:r>
        </m:oMath>
      </m:oMathPara>
    </w:p>
    <w:p w14:paraId="6CE49D9B" w14:textId="77777777" w:rsidR="0029094D" w:rsidRPr="002458D0" w:rsidRDefault="0067070E" w:rsidP="0029094D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197F28B0" w14:textId="77777777" w:rsidR="0029094D" w:rsidRPr="002458D0" w:rsidRDefault="0067070E" w:rsidP="0029094D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3E48B8A3" w14:textId="77777777" w:rsidR="0029094D" w:rsidRPr="002458D0" w:rsidRDefault="0067070E" w:rsidP="0029094D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06E010BF" w14:textId="77777777" w:rsidR="0029094D" w:rsidRPr="002458D0" w:rsidRDefault="0067070E" w:rsidP="0029094D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5CEF2675" w14:textId="77777777" w:rsidR="0029094D" w:rsidRPr="002458D0" w:rsidRDefault="0067070E" w:rsidP="0029094D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5DA343BF" w14:textId="77777777" w:rsidR="0029094D" w:rsidRPr="002458D0" w:rsidRDefault="0067070E" w:rsidP="0029094D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1</m:t>
              </m:r>
            </m:sub>
          </m:sSub>
          <m:r>
            <w:rPr>
              <w:rFonts w:asci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2</m:t>
              </m:r>
            </m:sub>
          </m:sSub>
          <m:r>
            <w:rPr>
              <w:rFonts w:asci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ω</m:t>
              </m:r>
            </m:e>
            <m:sub>
              <m:r>
                <w:rPr>
                  <w:rFonts w:ascii="Cambria Math"/>
                  <w:lang w:val="uk-UA"/>
                </w:rPr>
                <m:t>3</m:t>
              </m:r>
            </m:sub>
          </m:sSub>
          <m:r>
            <w:rPr>
              <w:rFonts w:ascii="Cambria Math"/>
              <w:lang w:val="uk-UA"/>
            </w:rPr>
            <m:t>≥</m:t>
          </m:r>
          <m:r>
            <w:rPr>
              <w:rFonts w:ascii="Cambria Math"/>
              <w:lang w:val="uk-UA"/>
            </w:rPr>
            <m:t>0,1,</m:t>
          </m:r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ρ</m:t>
              </m:r>
            </m:e>
            <m:sub>
              <m:r>
                <w:rPr>
                  <w:rFonts w:ascii="Cambria Math"/>
                  <w:lang w:val="uk-UA"/>
                </w:rPr>
                <m:t>i</m:t>
              </m:r>
            </m:sub>
          </m:sSub>
          <m:r>
            <w:rPr>
              <w:rFonts w:ascii="Cambria Math"/>
              <w:lang w:val="uk-UA"/>
            </w:rPr>
            <m:t>&gt;0,i</m:t>
          </m:r>
          <m:r>
            <w:rPr>
              <w:rFonts w:ascii="Cambria Math" w:hAnsi="Cambria Math" w:cs="Cambria Math"/>
              <w:lang w:val="uk-UA"/>
            </w:rPr>
            <m:t>∈</m:t>
          </m:r>
          <m:r>
            <w:rPr>
              <w:rFonts w:ascii="Cambria Math"/>
              <w:lang w:val="uk-UA"/>
            </w:rPr>
            <m:t>I,</m:t>
          </m:r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/>
                  <w:lang w:val="uk-UA"/>
                </w:rPr>
                <m:t>i</m:t>
              </m:r>
              <m:r>
                <w:rPr>
                  <w:rFonts w:ascii="Cambria Math" w:hAnsi="Cambria Math" w:cs="Cambria Math"/>
                  <w:lang w:val="uk-UA"/>
                </w:rPr>
                <m:t>∈</m:t>
              </m:r>
              <m:r>
                <w:rPr>
                  <w:rFonts w:ascii="Cambria Math"/>
                  <w:lang w:val="uk-UA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/>
                  <w:lang w:val="uk-UA"/>
                </w:rPr>
                <m:t>=1.</m:t>
              </m:r>
            </m:e>
          </m:nary>
        </m:oMath>
      </m:oMathPara>
    </w:p>
    <w:p w14:paraId="3E46CE75" w14:textId="77777777" w:rsidR="003B62F1" w:rsidRPr="002458D0" w:rsidRDefault="003B62F1" w:rsidP="00AD139D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3D6B3FB0" w14:textId="77777777" w:rsidR="00CF7CEC" w:rsidRPr="002458D0" w:rsidRDefault="00CF7CEC" w:rsidP="00CF7CEC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color w:val="000000"/>
          <w:lang w:val="uk-UA"/>
        </w:rPr>
      </w:pPr>
      <w:r w:rsidRPr="002458D0">
        <w:rPr>
          <w:rFonts w:ascii="Times New Roman" w:hAnsi="Times New Roman" w:cs="Times New Roman"/>
          <w:color w:val="000000"/>
          <w:shd w:val="clear" w:color="auto" w:fill="FFFFFF"/>
          <w:lang w:val="uk-UA"/>
        </w:rPr>
        <w:t xml:space="preserve">Використовуючи аналітичну залежність розрахуємо вагові коефіцієнти відповідно до теореми </w:t>
      </w:r>
      <w:proofErr w:type="spellStart"/>
      <w:r w:rsidRPr="002458D0">
        <w:rPr>
          <w:rFonts w:ascii="Times New Roman" w:hAnsi="Times New Roman" w:cs="Times New Roman"/>
          <w:color w:val="000000"/>
          <w:shd w:val="clear" w:color="auto" w:fill="FFFFFF"/>
          <w:lang w:val="uk-UA"/>
        </w:rPr>
        <w:t>Гермей</w:t>
      </w:r>
      <w:r w:rsidR="00810FDA" w:rsidRPr="002458D0">
        <w:rPr>
          <w:rFonts w:ascii="Times New Roman" w:hAnsi="Times New Roman" w:cs="Times New Roman"/>
          <w:color w:val="000000"/>
          <w:shd w:val="clear" w:color="auto" w:fill="FFFFFF"/>
          <w:lang w:val="uk-UA"/>
        </w:rPr>
        <w:t>є</w:t>
      </w:r>
      <w:r w:rsidRPr="002458D0">
        <w:rPr>
          <w:rFonts w:ascii="Times New Roman" w:hAnsi="Times New Roman" w:cs="Times New Roman"/>
          <w:color w:val="000000"/>
          <w:shd w:val="clear" w:color="auto" w:fill="FFFFFF"/>
          <w:lang w:val="uk-UA"/>
        </w:rPr>
        <w:t>ра</w:t>
      </w:r>
      <w:proofErr w:type="spellEnd"/>
      <w:r w:rsidRPr="002458D0">
        <w:rPr>
          <w:rFonts w:ascii="Times New Roman" w:hAnsi="Times New Roman" w:cs="Times New Roman"/>
          <w:color w:val="000000"/>
          <w:shd w:val="clear" w:color="auto" w:fill="FFFFFF"/>
          <w:lang w:val="uk-UA"/>
        </w:rPr>
        <w:t xml:space="preserve">. </w:t>
      </w:r>
    </w:p>
    <w:p w14:paraId="56770CF7" w14:textId="77777777" w:rsidR="00AD139D" w:rsidRPr="002458D0" w:rsidRDefault="00087051" w:rsidP="00AD139D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Розглянемо 3</w:t>
      </w:r>
      <w:r w:rsidR="00E56356" w:rsidRPr="002458D0">
        <w:rPr>
          <w:rFonts w:ascii="Times New Roman" w:hAnsi="Times New Roman" w:cs="Times New Roman"/>
          <w:lang w:val="uk-UA"/>
        </w:rPr>
        <w:t xml:space="preserve"> різних набори</w:t>
      </w:r>
      <w:r w:rsidR="003B62F1" w:rsidRPr="002458D0">
        <w:rPr>
          <w:rFonts w:ascii="Times New Roman" w:hAnsi="Times New Roman" w:cs="Times New Roman"/>
          <w:lang w:val="uk-UA"/>
        </w:rPr>
        <w:t xml:space="preserve"> значень </w:t>
      </w:r>
      <w:r w:rsidR="00E56356" w:rsidRPr="002458D0">
        <w:rPr>
          <w:rFonts w:ascii="Times New Roman" w:hAnsi="Times New Roman" w:cs="Times New Roman"/>
          <w:lang w:val="uk-UA"/>
        </w:rPr>
        <w:t>вагових коефіцієнтів</w:t>
      </w:r>
      <w:r w:rsidRPr="002458D0">
        <w:rPr>
          <w:rFonts w:ascii="Times New Roman" w:hAnsi="Times New Roman" w:cs="Times New Roman"/>
          <w:lang w:val="uk-UA"/>
        </w:rPr>
        <w:t xml:space="preserve"> заданих експертом</w:t>
      </w:r>
      <w:r w:rsidR="003B62F1" w:rsidRPr="002458D0">
        <w:rPr>
          <w:rFonts w:ascii="Times New Roman" w:hAnsi="Times New Roman" w:cs="Times New Roman"/>
          <w:lang w:val="uk-UA"/>
        </w:rPr>
        <w:t>:</w:t>
      </w:r>
    </w:p>
    <w:p w14:paraId="30394B41" w14:textId="77777777" w:rsidR="00DD3E63" w:rsidRPr="002458D0" w:rsidRDefault="008B0342" w:rsidP="003B62F1">
      <w:pPr>
        <w:pStyle w:val="a4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position w:val="-12"/>
          <w:lang w:val="uk-UA"/>
        </w:rPr>
        <w:object w:dxaOrig="2980" w:dyaOrig="380" w14:anchorId="74ADEEFC">
          <v:shape id="_x0000_i1048" type="#_x0000_t75" style="width:149.1pt;height:18.9pt" o:ole="">
            <v:imagedata r:id="rId60" o:title=""/>
          </v:shape>
          <o:OLEObject Type="Embed" ProgID="Equation.3" ShapeID="_x0000_i1048" DrawAspect="Content" ObjectID="_1630403827" r:id="rId61"/>
        </w:object>
      </w:r>
      <w:r w:rsidR="003B62F1" w:rsidRPr="002458D0">
        <w:rPr>
          <w:rFonts w:ascii="Times New Roman" w:hAnsi="Times New Roman" w:cs="Times New Roman"/>
          <w:lang w:val="uk-UA"/>
        </w:rPr>
        <w:t>;</w:t>
      </w:r>
    </w:p>
    <w:p w14:paraId="2108C931" w14:textId="77777777" w:rsidR="00607C0E" w:rsidRPr="002458D0" w:rsidRDefault="008B0342" w:rsidP="003B62F1">
      <w:pPr>
        <w:pStyle w:val="a4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position w:val="-12"/>
          <w:lang w:val="uk-UA"/>
        </w:rPr>
        <w:object w:dxaOrig="2960" w:dyaOrig="380" w14:anchorId="4FB631E2">
          <v:shape id="_x0000_i1049" type="#_x0000_t75" style="width:148.15pt;height:18.9pt" o:ole="">
            <v:imagedata r:id="rId62" o:title=""/>
          </v:shape>
          <o:OLEObject Type="Embed" ProgID="Equation.3" ShapeID="_x0000_i1049" DrawAspect="Content" ObjectID="_1630403828" r:id="rId63"/>
        </w:object>
      </w:r>
      <w:r w:rsidR="003B62F1" w:rsidRPr="002458D0">
        <w:rPr>
          <w:rFonts w:ascii="Times New Roman" w:hAnsi="Times New Roman" w:cs="Times New Roman"/>
          <w:lang w:val="uk-UA"/>
        </w:rPr>
        <w:t>;</w:t>
      </w:r>
    </w:p>
    <w:p w14:paraId="691B28B3" w14:textId="77777777" w:rsidR="00607C0E" w:rsidRPr="002458D0" w:rsidRDefault="008B0342" w:rsidP="003B62F1">
      <w:pPr>
        <w:pStyle w:val="a4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position w:val="-12"/>
          <w:lang w:val="uk-UA"/>
        </w:rPr>
        <w:object w:dxaOrig="2980" w:dyaOrig="380" w14:anchorId="1BA47A27">
          <v:shape id="_x0000_i1050" type="#_x0000_t75" style="width:149.1pt;height:18.9pt" o:ole="">
            <v:imagedata r:id="rId64" o:title=""/>
          </v:shape>
          <o:OLEObject Type="Embed" ProgID="Equation.3" ShapeID="_x0000_i1050" DrawAspect="Content" ObjectID="_1630403829" r:id="rId65"/>
        </w:object>
      </w:r>
      <w:r w:rsidR="00087051" w:rsidRPr="002458D0">
        <w:rPr>
          <w:rFonts w:ascii="Times New Roman" w:hAnsi="Times New Roman" w:cs="Times New Roman"/>
          <w:lang w:val="uk-UA"/>
        </w:rPr>
        <w:t>;</w:t>
      </w:r>
    </w:p>
    <w:p w14:paraId="51F55B4E" w14:textId="77777777" w:rsidR="00087051" w:rsidRPr="002458D0" w:rsidRDefault="00087051" w:rsidP="00087051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Розглянемо набори значень вагових коефіцієнтів заданих аналітичною залежністю:</w:t>
      </w:r>
    </w:p>
    <w:p w14:paraId="4CBC97FA" w14:textId="77777777" w:rsidR="00087051" w:rsidRPr="002458D0" w:rsidRDefault="00087051" w:rsidP="003B62F1">
      <w:pPr>
        <w:pStyle w:val="a4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2458D0">
        <w:rPr>
          <w:position w:val="-12"/>
          <w:lang w:val="uk-UA"/>
        </w:rPr>
        <w:object w:dxaOrig="3360" w:dyaOrig="380" w14:anchorId="0FEEF5D9">
          <v:shape id="_x0000_i1051" type="#_x0000_t75" style="width:168pt;height:18.9pt" o:ole="">
            <v:imagedata r:id="rId66" o:title=""/>
          </v:shape>
          <o:OLEObject Type="Embed" ProgID="Equation.DSMT4" ShapeID="_x0000_i1051" DrawAspect="Content" ObjectID="_1630403830" r:id="rId67"/>
        </w:object>
      </w:r>
      <w:r w:rsidRPr="002458D0">
        <w:rPr>
          <w:lang w:val="uk-UA"/>
        </w:rPr>
        <w:t>;</w:t>
      </w:r>
    </w:p>
    <w:p w14:paraId="7A1F2716" w14:textId="77777777" w:rsidR="00087051" w:rsidRPr="002458D0" w:rsidRDefault="00087051" w:rsidP="003B62F1">
      <w:pPr>
        <w:pStyle w:val="a4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2458D0">
        <w:rPr>
          <w:position w:val="-12"/>
          <w:lang w:val="uk-UA"/>
        </w:rPr>
        <w:object w:dxaOrig="3360" w:dyaOrig="380" w14:anchorId="5D5A4AD7">
          <v:shape id="_x0000_i1052" type="#_x0000_t75" style="width:168pt;height:18.9pt" o:ole="">
            <v:imagedata r:id="rId68" o:title=""/>
          </v:shape>
          <o:OLEObject Type="Embed" ProgID="Equation.DSMT4" ShapeID="_x0000_i1052" DrawAspect="Content" ObjectID="_1630403831" r:id="rId69"/>
        </w:object>
      </w:r>
      <w:r w:rsidRPr="002458D0">
        <w:rPr>
          <w:lang w:val="uk-UA"/>
        </w:rPr>
        <w:t>;</w:t>
      </w:r>
    </w:p>
    <w:p w14:paraId="182B6BF5" w14:textId="77777777" w:rsidR="00087051" w:rsidRPr="002458D0" w:rsidRDefault="00087051" w:rsidP="003B62F1">
      <w:pPr>
        <w:pStyle w:val="a4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2458D0">
        <w:rPr>
          <w:position w:val="-12"/>
          <w:lang w:val="uk-UA"/>
        </w:rPr>
        <w:object w:dxaOrig="3360" w:dyaOrig="380" w14:anchorId="6BF5FF1B">
          <v:shape id="_x0000_i1053" type="#_x0000_t75" style="width:168pt;height:18.9pt" o:ole="">
            <v:imagedata r:id="rId70" o:title=""/>
          </v:shape>
          <o:OLEObject Type="Embed" ProgID="Equation.DSMT4" ShapeID="_x0000_i1053" DrawAspect="Content" ObjectID="_1630403832" r:id="rId71"/>
        </w:object>
      </w:r>
      <w:r w:rsidRPr="002458D0">
        <w:rPr>
          <w:lang w:val="uk-UA"/>
        </w:rPr>
        <w:t>.</w:t>
      </w:r>
    </w:p>
    <w:p w14:paraId="54D95E4F" w14:textId="77777777" w:rsidR="003B62F1" w:rsidRPr="002458D0" w:rsidRDefault="0081135F" w:rsidP="0081135F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>Результати розрах</w:t>
      </w:r>
      <w:r w:rsidR="002F1706" w:rsidRPr="002458D0">
        <w:rPr>
          <w:rFonts w:ascii="Times New Roman" w:hAnsi="Times New Roman" w:cs="Times New Roman"/>
          <w:lang w:val="uk-UA"/>
        </w:rPr>
        <w:t>унків були</w:t>
      </w:r>
      <w:r w:rsidR="00F76C9B" w:rsidRPr="002458D0">
        <w:rPr>
          <w:rFonts w:ascii="Times New Roman" w:hAnsi="Times New Roman" w:cs="Times New Roman"/>
          <w:lang w:val="uk-UA"/>
        </w:rPr>
        <w:t xml:space="preserve"> занесені до таблиці </w:t>
      </w:r>
      <w:r w:rsidR="002F1706" w:rsidRPr="002458D0">
        <w:rPr>
          <w:rFonts w:ascii="Times New Roman" w:hAnsi="Times New Roman" w:cs="Times New Roman"/>
          <w:lang w:val="uk-UA"/>
        </w:rPr>
        <w:t>1</w:t>
      </w:r>
      <w:r w:rsidRPr="002458D0">
        <w:rPr>
          <w:rFonts w:ascii="Times New Roman" w:hAnsi="Times New Roman" w:cs="Times New Roman"/>
          <w:lang w:val="uk-UA"/>
        </w:rPr>
        <w:t>.</w:t>
      </w:r>
    </w:p>
    <w:p w14:paraId="3203E167" w14:textId="77777777" w:rsidR="00F76C9B" w:rsidRPr="002458D0" w:rsidRDefault="00F76C9B" w:rsidP="0081135F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59EB0B0D" w14:textId="77777777" w:rsidR="00A24DAD" w:rsidRPr="002458D0" w:rsidRDefault="00A24DAD" w:rsidP="0081135F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  <w:sectPr w:rsidR="00A24DAD" w:rsidRPr="002458D0" w:rsidSect="00707D47">
          <w:headerReference w:type="default" r:id="rId72"/>
          <w:headerReference w:type="first" r:id="rId73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14:paraId="2913DB60" w14:textId="4E232998" w:rsidR="00A24DAD" w:rsidRPr="002458D0" w:rsidRDefault="00A24DAD" w:rsidP="00A24DAD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lastRenderedPageBreak/>
        <w:t>Таблиця 1 – Результати розрахунків</w:t>
      </w:r>
    </w:p>
    <w:tbl>
      <w:tblPr>
        <w:tblW w:w="5156" w:type="pct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3"/>
        <w:gridCol w:w="585"/>
        <w:gridCol w:w="569"/>
        <w:gridCol w:w="569"/>
        <w:gridCol w:w="704"/>
        <w:gridCol w:w="854"/>
        <w:gridCol w:w="854"/>
        <w:gridCol w:w="854"/>
        <w:gridCol w:w="719"/>
        <w:gridCol w:w="965"/>
        <w:gridCol w:w="848"/>
        <w:gridCol w:w="737"/>
        <w:gridCol w:w="1117"/>
        <w:gridCol w:w="701"/>
        <w:gridCol w:w="707"/>
        <w:gridCol w:w="988"/>
        <w:gridCol w:w="988"/>
        <w:gridCol w:w="991"/>
        <w:gridCol w:w="944"/>
      </w:tblGrid>
      <w:tr w:rsidR="005D690E" w:rsidRPr="002458D0" w14:paraId="41883184" w14:textId="77777777" w:rsidTr="0015505C">
        <w:tc>
          <w:tcPr>
            <w:tcW w:w="94" w:type="pct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  <w:tl2br w:val="single" w:sz="4" w:space="0" w:color="auto"/>
            </w:tcBorders>
            <w:shd w:val="clear" w:color="auto" w:fill="auto"/>
            <w:vAlign w:val="center"/>
          </w:tcPr>
          <w:p w14:paraId="79D3A9B2" w14:textId="77777777" w:rsidR="005D690E" w:rsidRPr="002458D0" w:rsidRDefault="005D690E" w:rsidP="005D690E">
            <w:pPr>
              <w:pStyle w:val="a4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</w:p>
        </w:tc>
        <w:tc>
          <w:tcPr>
            <w:tcW w:w="195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21F7DE" w14:textId="78A33076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90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2ED032" w14:textId="4F275AB9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0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F5F21E" w14:textId="065267E0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330" w:type="pct"/>
            <w:gridSpan w:val="5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E74CC4" w14:textId="56A21CD5" w:rsidR="005D690E" w:rsidRPr="002458D0" w:rsidRDefault="005D69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Cambria Math" w:hAnsi="Cambria Math" w:cs="Cambria Math"/>
                <w:sz w:val="20"/>
                <w:szCs w:val="20"/>
                <w:lang w:val="uk-UA"/>
              </w:rPr>
              <w:t>𝑥</w:t>
            </w: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*</w:t>
            </w:r>
          </w:p>
        </w:tc>
        <w:tc>
          <w:tcPr>
            <w:tcW w:w="322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4CD6FF" w14:textId="28E8D90B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283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E0B154" w14:textId="2814A9F1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246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FFC24E" w14:textId="63010EBD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373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CDD533" w14:textId="20C30CE0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234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78B51C" w14:textId="57C72B28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236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C8B3C2" w14:textId="669DBB61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330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A50958" w14:textId="3F25B954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330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645627" w14:textId="771EC915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331" w:type="pct"/>
            <w:vMerge w:val="restart"/>
            <w:tcBorders>
              <w:top w:val="single" w:sz="18" w:space="0" w:color="auto"/>
              <w:left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4449E032" w14:textId="2E53C6E7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315" w:type="pct"/>
            <w:vMerge w:val="restart"/>
            <w:tcBorders>
              <w:top w:val="single" w:sz="18" w:space="0" w:color="auto"/>
              <w:left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612AC9AF" w14:textId="7A6570E1" w:rsidR="005D690E" w:rsidRPr="002458D0" w:rsidRDefault="005D69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Cambria Math" w:hAnsi="Cambria Math" w:cs="Cambria Math"/>
                <w:sz w:val="20"/>
                <w:szCs w:val="20"/>
                <w:lang w:val="uk-UA"/>
              </w:rPr>
              <w:t>𝐹(𝑥)</w:t>
            </w:r>
          </w:p>
        </w:tc>
      </w:tr>
      <w:tr w:rsidR="000B4849" w:rsidRPr="002458D0" w14:paraId="76D56B7A" w14:textId="77777777" w:rsidTr="00FF3361">
        <w:trPr>
          <w:trHeight w:val="158"/>
        </w:trPr>
        <w:tc>
          <w:tcPr>
            <w:tcW w:w="94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  <w:tl2br w:val="single" w:sz="4" w:space="0" w:color="auto"/>
            </w:tcBorders>
            <w:shd w:val="clear" w:color="auto" w:fill="auto"/>
            <w:vAlign w:val="center"/>
          </w:tcPr>
          <w:p w14:paraId="20E060DC" w14:textId="77777777" w:rsidR="000B4849" w:rsidRPr="002458D0" w:rsidRDefault="000B4849" w:rsidP="00E35263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5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F08B79" w14:textId="77777777" w:rsidR="000B4849" w:rsidRPr="002458D0" w:rsidRDefault="000B4849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190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237999" w14:textId="77777777" w:rsidR="000B4849" w:rsidRPr="002458D0" w:rsidRDefault="000B4849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190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FCB7DA" w14:textId="77777777" w:rsidR="000B4849" w:rsidRPr="002458D0" w:rsidRDefault="000B4849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25F4CC" w14:textId="556F0ABA" w:rsidR="000B4849" w:rsidRPr="002458D0" w:rsidRDefault="0067070E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1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2CFE57" w14:textId="4F87DBCE" w:rsidR="000B4849" w:rsidRPr="002458D0" w:rsidRDefault="0067070E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2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262D58" w14:textId="16BFBEA9" w:rsidR="000B4849" w:rsidRPr="002458D0" w:rsidRDefault="0067070E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3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0A952C6D" w14:textId="465342AF" w:rsidR="000B4849" w:rsidRPr="002458D0" w:rsidRDefault="0067070E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4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23D289AF" w14:textId="452B2B6C" w:rsidR="000B4849" w:rsidRPr="002458D0" w:rsidRDefault="0067070E" w:rsidP="00E35263">
            <w:pPr>
              <w:pStyle w:val="a4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5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322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A6455D" w14:textId="3C6C5A57" w:rsidR="000B4849" w:rsidRPr="002458D0" w:rsidRDefault="000B4849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283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BFC3B2" w14:textId="77777777" w:rsidR="000B4849" w:rsidRPr="002458D0" w:rsidRDefault="000B4849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246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C3655E" w14:textId="77777777" w:rsidR="000B4849" w:rsidRPr="002458D0" w:rsidRDefault="000B4849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373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14C1F5" w14:textId="77777777" w:rsidR="000B4849" w:rsidRPr="002458D0" w:rsidRDefault="000B4849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234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61A2C1" w14:textId="77777777" w:rsidR="000B4849" w:rsidRPr="002458D0" w:rsidRDefault="000B4849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AD9C47" w14:textId="77777777" w:rsidR="000B4849" w:rsidRPr="002458D0" w:rsidRDefault="000B4849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330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514BA7" w14:textId="77777777" w:rsidR="000B4849" w:rsidRPr="002458D0" w:rsidRDefault="000B4849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330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D002CF" w14:textId="77777777" w:rsidR="000B4849" w:rsidRPr="002458D0" w:rsidRDefault="000B4849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331" w:type="pct"/>
            <w:vMerge/>
            <w:tcBorders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1208A16F" w14:textId="77777777" w:rsidR="000B4849" w:rsidRPr="002458D0" w:rsidRDefault="000B4849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315" w:type="pct"/>
            <w:vMerge/>
            <w:tcBorders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7025D7D1" w14:textId="77777777" w:rsidR="000B4849" w:rsidRPr="002458D0" w:rsidRDefault="000B4849" w:rsidP="00E35263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</w:tr>
      <w:tr w:rsidR="00E35263" w:rsidRPr="002458D0" w14:paraId="55FE99C7" w14:textId="77777777" w:rsidTr="00FF3361">
        <w:trPr>
          <w:trHeight w:val="354"/>
        </w:trPr>
        <w:tc>
          <w:tcPr>
            <w:tcW w:w="94" w:type="pct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74891F94" w14:textId="77777777" w:rsidR="00091675" w:rsidRPr="002458D0" w:rsidRDefault="00091675" w:rsidP="00091675">
            <w:pPr>
              <w:pStyle w:val="a4"/>
              <w:rPr>
                <w:rFonts w:ascii="Times New Roman" w:hAnsi="Times New Roman" w:cs="Times New Roman"/>
                <w:lang w:val="uk-UA"/>
              </w:rPr>
            </w:pPr>
            <w:r w:rsidRPr="002458D0">
              <w:rPr>
                <w:rFonts w:ascii="Times New Roman" w:hAnsi="Times New Roman" w:cs="Times New Roman"/>
                <w:lang w:val="uk-UA"/>
              </w:rPr>
              <w:t>1</w:t>
            </w:r>
          </w:p>
        </w:tc>
        <w:tc>
          <w:tcPr>
            <w:tcW w:w="195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8D5F22" w14:textId="331E8001" w:rsidR="00091675" w:rsidRPr="002458D0" w:rsidRDefault="00091675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7</w:t>
            </w:r>
          </w:p>
        </w:tc>
        <w:tc>
          <w:tcPr>
            <w:tcW w:w="19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878AA0" w14:textId="34218171" w:rsidR="00091675" w:rsidRPr="002458D0" w:rsidRDefault="00091675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1</w:t>
            </w:r>
          </w:p>
        </w:tc>
        <w:tc>
          <w:tcPr>
            <w:tcW w:w="19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DDC57D" w14:textId="046F8A6F" w:rsidR="00091675" w:rsidRPr="002458D0" w:rsidRDefault="00091675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2</w:t>
            </w:r>
          </w:p>
        </w:tc>
        <w:tc>
          <w:tcPr>
            <w:tcW w:w="23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EE0A13" w14:textId="482B9882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259306</w:t>
            </w:r>
          </w:p>
        </w:tc>
        <w:tc>
          <w:tcPr>
            <w:tcW w:w="28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05678C" w14:textId="4B86972E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220485393</w:t>
            </w:r>
          </w:p>
        </w:tc>
        <w:tc>
          <w:tcPr>
            <w:tcW w:w="28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624E3D" w14:textId="0562A564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8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56B5D" w14:textId="346FB376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5,34258675</w:t>
            </w:r>
          </w:p>
        </w:tc>
        <w:tc>
          <w:tcPr>
            <w:tcW w:w="24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FD19D7" w14:textId="3C44904E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0,554164</w:t>
            </w:r>
          </w:p>
        </w:tc>
        <w:tc>
          <w:tcPr>
            <w:tcW w:w="32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602EB0" w14:textId="53BBCE22" w:rsidR="00091675" w:rsidRPr="002458D0" w:rsidRDefault="00E859F3" w:rsidP="00E859F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77,0287962</w:t>
            </w:r>
          </w:p>
        </w:tc>
        <w:tc>
          <w:tcPr>
            <w:tcW w:w="28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EBD614" w14:textId="56DE7893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-41,837</w:t>
            </w:r>
          </w:p>
        </w:tc>
        <w:tc>
          <w:tcPr>
            <w:tcW w:w="2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808353" w14:textId="2C43CF27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27,15648</w:t>
            </w:r>
          </w:p>
        </w:tc>
        <w:tc>
          <w:tcPr>
            <w:tcW w:w="37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3ADAA0" w14:textId="406ECB15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012252</w:t>
            </w:r>
          </w:p>
        </w:tc>
        <w:tc>
          <w:tcPr>
            <w:tcW w:w="234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E1ECF0" w14:textId="7571BC24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975713</w:t>
            </w:r>
          </w:p>
        </w:tc>
        <w:tc>
          <w:tcPr>
            <w:tcW w:w="23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4B919A" w14:textId="274BB747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487844</w:t>
            </w:r>
          </w:p>
        </w:tc>
        <w:tc>
          <w:tcPr>
            <w:tcW w:w="33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1D6F54" w14:textId="1EC2DE8F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008576</w:t>
            </w:r>
          </w:p>
        </w:tc>
        <w:tc>
          <w:tcPr>
            <w:tcW w:w="33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44ADB4" w14:textId="34E0DD88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097571</w:t>
            </w:r>
          </w:p>
        </w:tc>
        <w:tc>
          <w:tcPr>
            <w:tcW w:w="331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64C8911B" w14:textId="319F6C1F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097569</w:t>
            </w:r>
          </w:p>
        </w:tc>
        <w:tc>
          <w:tcPr>
            <w:tcW w:w="31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7D7393EB" w14:textId="13F590E2" w:rsidR="00091675" w:rsidRPr="002458D0" w:rsidRDefault="00301CAD" w:rsidP="00E8453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097571312</w:t>
            </w:r>
          </w:p>
        </w:tc>
      </w:tr>
      <w:tr w:rsidR="00E35263" w:rsidRPr="002458D0" w14:paraId="306A0490" w14:textId="77777777" w:rsidTr="00FF3361">
        <w:trPr>
          <w:trHeight w:val="483"/>
        </w:trPr>
        <w:tc>
          <w:tcPr>
            <w:tcW w:w="94" w:type="pct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235E476E" w14:textId="77777777" w:rsidR="00091675" w:rsidRPr="002458D0" w:rsidRDefault="00091675" w:rsidP="00091675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5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E6FC28" w14:textId="461E6CE6" w:rsidR="00091675" w:rsidRPr="002458D0" w:rsidRDefault="00091675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3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648963" w14:textId="184487F7" w:rsidR="00091675" w:rsidRPr="002458D0" w:rsidRDefault="00091675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6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F76260" w14:textId="1820C6C8" w:rsidR="00091675" w:rsidRPr="002458D0" w:rsidRDefault="00091675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1</w:t>
            </w:r>
          </w:p>
        </w:tc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85B452" w14:textId="7BAB5DA8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639783" w14:textId="7834E838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B861D2" w14:textId="20BDA5A8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,376129119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781E3C" w14:textId="2688D482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3C02DC" w14:textId="6A4D34B9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2,0839409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8D77FB" w14:textId="0698A68B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7,627951954</w:t>
            </w:r>
          </w:p>
        </w:tc>
        <w:tc>
          <w:tcPr>
            <w:tcW w:w="2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407EA0" w14:textId="410C18A1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6683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467A91" w14:textId="2DC0C160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3,46007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D90C16" w14:textId="56C757D7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643887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B1B6CE" w14:textId="3881B663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321943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BEDEC5" w14:textId="633EC14A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934745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74EE8D" w14:textId="798A1F1A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93166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F07FE7" w14:textId="42D825E0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93166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25676AE1" w14:textId="7931DEE9" w:rsidR="00091675" w:rsidRPr="002458D0" w:rsidRDefault="00091675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093474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0B7C08CB" w14:textId="04D9C67D" w:rsidR="00091675" w:rsidRPr="002458D0" w:rsidRDefault="00301CAD" w:rsidP="00E8453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93166003</w:t>
            </w:r>
          </w:p>
        </w:tc>
      </w:tr>
      <w:tr w:rsidR="00E35263" w:rsidRPr="002458D0" w14:paraId="2F8C497D" w14:textId="77777777" w:rsidTr="00FF3361">
        <w:trPr>
          <w:trHeight w:val="463"/>
        </w:trPr>
        <w:tc>
          <w:tcPr>
            <w:tcW w:w="94" w:type="pct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6E3DDBF8" w14:textId="77777777" w:rsidR="001B2250" w:rsidRPr="002458D0" w:rsidRDefault="001B2250" w:rsidP="001B2250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5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2C9E82" w14:textId="3C76950A" w:rsidR="001B2250" w:rsidRPr="002458D0" w:rsidRDefault="001B2250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3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C9C88E" w14:textId="2C4064D2" w:rsidR="001B2250" w:rsidRPr="002458D0" w:rsidRDefault="001B2250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3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1FB592" w14:textId="3D688B01" w:rsidR="001B2250" w:rsidRPr="002458D0" w:rsidRDefault="001B2250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4</w:t>
            </w:r>
          </w:p>
        </w:tc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856E8B" w14:textId="66405CF7" w:rsidR="001B2250" w:rsidRPr="002458D0" w:rsidRDefault="001B2250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2,5200002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EE8F6E" w14:textId="4E3B6FC8" w:rsidR="001B2250" w:rsidRPr="002458D0" w:rsidRDefault="001B2250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8,504999895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014CFF" w14:textId="593C35C1" w:rsidR="001B2250" w:rsidRPr="002458D0" w:rsidRDefault="001B2250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3,464999957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1352B036" w14:textId="75E70EBE" w:rsidR="001B2250" w:rsidRPr="002458D0" w:rsidRDefault="001B2250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1C4375E8" w14:textId="3C2D82DD" w:rsidR="001B2250" w:rsidRPr="002458D0" w:rsidRDefault="001B2250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945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F3AAE8" w14:textId="67CAB835" w:rsidR="001B2250" w:rsidRPr="002458D0" w:rsidRDefault="00DC1D4F" w:rsidP="00DC1D4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-19,215</w:t>
            </w:r>
          </w:p>
        </w:tc>
        <w:tc>
          <w:tcPr>
            <w:tcW w:w="28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F038B5" w14:textId="0819A7EA" w:rsidR="001B2250" w:rsidRPr="002458D0" w:rsidRDefault="001B2250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-10,08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BC5AF5" w14:textId="5B6AB1C6" w:rsidR="001B2250" w:rsidRPr="002458D0" w:rsidRDefault="001B2250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45,99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FA55B9" w14:textId="2732E2A8" w:rsidR="001B2250" w:rsidRPr="002458D0" w:rsidRDefault="001B2250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643887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B7898E" w14:textId="662E05D2" w:rsidR="001B2250" w:rsidRPr="002458D0" w:rsidRDefault="001B2250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48726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24BCEA" w14:textId="0EA22B60" w:rsidR="001B2250" w:rsidRPr="002458D0" w:rsidRDefault="001B2250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32654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703CEB" w14:textId="7E66AC6E" w:rsidR="001B2250" w:rsidRPr="002458D0" w:rsidRDefault="001B2250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93166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DDCA06" w14:textId="43F1FEC2" w:rsidR="001B2250" w:rsidRPr="002458D0" w:rsidRDefault="001B2250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46178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409C5366" w14:textId="35C729A0" w:rsidR="001B2250" w:rsidRPr="002458D0" w:rsidRDefault="001B2250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053062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4838366A" w14:textId="0D8186BB" w:rsidR="001B2250" w:rsidRPr="002458D0" w:rsidRDefault="00AC2CAA" w:rsidP="00AC2CA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266457337</w:t>
            </w:r>
          </w:p>
        </w:tc>
      </w:tr>
      <w:tr w:rsidR="000729D0" w:rsidRPr="002458D0" w14:paraId="14094C91" w14:textId="77777777" w:rsidTr="007D1327">
        <w:trPr>
          <w:trHeight w:val="266"/>
        </w:trPr>
        <w:tc>
          <w:tcPr>
            <w:tcW w:w="94" w:type="pct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33EC171A" w14:textId="77777777" w:rsidR="000729D0" w:rsidRPr="002458D0" w:rsidRDefault="000729D0" w:rsidP="000729D0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5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33F205C" w14:textId="2069E6A3" w:rsidR="000729D0" w:rsidRPr="000729D0" w:rsidRDefault="000729D0" w:rsidP="000729D0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545454"/>
                <w:sz w:val="20"/>
                <w:szCs w:val="20"/>
              </w:rPr>
              <w:t>0,086831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7C909B8" w14:textId="19C1C71F" w:rsidR="000729D0" w:rsidRPr="000729D0" w:rsidRDefault="000729D0" w:rsidP="000729D0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688166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6869656" w14:textId="76DFB482" w:rsidR="000729D0" w:rsidRPr="000729D0" w:rsidRDefault="000729D0" w:rsidP="000729D0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22500364</w:t>
            </w:r>
            <w:bookmarkStart w:id="0" w:name="_GoBack"/>
            <w:bookmarkEnd w:id="0"/>
          </w:p>
        </w:tc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4423E74" w14:textId="4C4359AD" w:rsidR="000729D0" w:rsidRPr="000729D0" w:rsidRDefault="000729D0" w:rsidP="000729D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C62C07C" w14:textId="3CC0A362" w:rsidR="000729D0" w:rsidRPr="000729D0" w:rsidRDefault="000729D0" w:rsidP="000729D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,50166667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37F0E71" w14:textId="116213DE" w:rsidR="000729D0" w:rsidRPr="000729D0" w:rsidRDefault="000729D0" w:rsidP="000729D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,8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bottom"/>
          </w:tcPr>
          <w:p w14:paraId="6B0396EB" w14:textId="07F5E7CD" w:rsidR="000729D0" w:rsidRPr="000729D0" w:rsidRDefault="000729D0" w:rsidP="000729D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bottom"/>
          </w:tcPr>
          <w:p w14:paraId="2D603055" w14:textId="11B86B78" w:rsidR="000729D0" w:rsidRPr="000729D0" w:rsidRDefault="000729D0" w:rsidP="000729D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C59E422" w14:textId="46090164" w:rsidR="000729D0" w:rsidRPr="000729D0" w:rsidRDefault="000729D0" w:rsidP="000729D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8,7050</w:t>
            </w:r>
          </w:p>
        </w:tc>
        <w:tc>
          <w:tcPr>
            <w:tcW w:w="28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F91D973" w14:textId="1CC29685" w:rsidR="000729D0" w:rsidRPr="000729D0" w:rsidRDefault="000729D0" w:rsidP="000729D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,09833333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94FD63D" w14:textId="62872D3F" w:rsidR="000729D0" w:rsidRPr="000729D0" w:rsidRDefault="000729D0" w:rsidP="000729D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6,8066666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6DAA43F" w14:textId="508B89FA" w:rsidR="000729D0" w:rsidRPr="000729D0" w:rsidRDefault="000729D0" w:rsidP="000729D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792536974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CDBE6AB" w14:textId="6CAD69D0" w:rsidR="000729D0" w:rsidRPr="000729D0" w:rsidRDefault="000729D0" w:rsidP="000729D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B2D0989" w14:textId="3ADC9A05" w:rsidR="000729D0" w:rsidRPr="000729D0" w:rsidRDefault="000729D0" w:rsidP="000729D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305846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9D39752" w14:textId="70658A2C" w:rsidR="000729D0" w:rsidRPr="000729D0" w:rsidRDefault="000729D0" w:rsidP="000729D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68816562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5611ABA" w14:textId="05078481" w:rsidR="000729D0" w:rsidRPr="000729D0" w:rsidRDefault="000729D0" w:rsidP="000729D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68816562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bottom"/>
          </w:tcPr>
          <w:p w14:paraId="394B27D0" w14:textId="30F72D67" w:rsidR="000729D0" w:rsidRPr="000729D0" w:rsidRDefault="000729D0" w:rsidP="000729D0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68816562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13433307" w14:textId="49DBA21B" w:rsidR="000729D0" w:rsidRPr="000729D0" w:rsidRDefault="000729D0" w:rsidP="000729D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/>
              </w:rPr>
            </w:pPr>
            <w:r w:rsidRPr="000729D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68816562</w:t>
            </w:r>
          </w:p>
        </w:tc>
      </w:tr>
      <w:tr w:rsidR="00CC5D41" w:rsidRPr="002458D0" w14:paraId="14B8C89C" w14:textId="77777777" w:rsidTr="00FF3361">
        <w:trPr>
          <w:trHeight w:val="559"/>
        </w:trPr>
        <w:tc>
          <w:tcPr>
            <w:tcW w:w="94" w:type="pct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43CB12EB" w14:textId="77777777" w:rsidR="00CC5D41" w:rsidRPr="002458D0" w:rsidRDefault="00CC5D41" w:rsidP="00CC5D41">
            <w:pPr>
              <w:pStyle w:val="a4"/>
              <w:rPr>
                <w:rFonts w:ascii="Times New Roman" w:hAnsi="Times New Roman" w:cs="Times New Roman"/>
                <w:lang w:val="uk-UA"/>
              </w:rPr>
            </w:pPr>
            <w:r w:rsidRPr="002458D0">
              <w:rPr>
                <w:rFonts w:ascii="Times New Roman" w:hAnsi="Times New Roman" w:cs="Times New Roman"/>
                <w:lang w:val="uk-UA"/>
              </w:rPr>
              <w:t>2</w:t>
            </w:r>
          </w:p>
        </w:tc>
        <w:tc>
          <w:tcPr>
            <w:tcW w:w="195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A19CB5" w14:textId="60AD67A9" w:rsidR="00CC5D41" w:rsidRPr="002458D0" w:rsidRDefault="00CC5D41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7</w:t>
            </w:r>
          </w:p>
        </w:tc>
        <w:tc>
          <w:tcPr>
            <w:tcW w:w="19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05B5B4" w14:textId="776EB275" w:rsidR="00CC5D41" w:rsidRPr="002458D0" w:rsidRDefault="00CC5D41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1</w:t>
            </w:r>
          </w:p>
        </w:tc>
        <w:tc>
          <w:tcPr>
            <w:tcW w:w="19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188E15" w14:textId="6CC11A34" w:rsidR="00CC5D41" w:rsidRPr="002458D0" w:rsidRDefault="00CC5D41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2</w:t>
            </w:r>
          </w:p>
        </w:tc>
        <w:tc>
          <w:tcPr>
            <w:tcW w:w="23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0FB7B6" w14:textId="5D25176E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8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07932A" w14:textId="7300CBB2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8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A58820" w14:textId="00936BB9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,746869396</w:t>
            </w:r>
          </w:p>
        </w:tc>
        <w:tc>
          <w:tcPr>
            <w:tcW w:w="28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897B1" w14:textId="329835A8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9,628211507</w:t>
            </w:r>
          </w:p>
        </w:tc>
        <w:tc>
          <w:tcPr>
            <w:tcW w:w="24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7688DD" w14:textId="144F3046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8,0652595</w:t>
            </w:r>
          </w:p>
        </w:tc>
        <w:tc>
          <w:tcPr>
            <w:tcW w:w="32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64139C" w14:textId="50D4E719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54,82728243</w:t>
            </w:r>
          </w:p>
        </w:tc>
        <w:tc>
          <w:tcPr>
            <w:tcW w:w="28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51154C" w14:textId="03B67CAE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-23,8279</w:t>
            </w:r>
          </w:p>
        </w:tc>
        <w:tc>
          <w:tcPr>
            <w:tcW w:w="2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AAE557" w14:textId="640EB6D4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9,44034</w:t>
            </w:r>
          </w:p>
        </w:tc>
        <w:tc>
          <w:tcPr>
            <w:tcW w:w="37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2D278D" w14:textId="2388D50F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300449</w:t>
            </w:r>
          </w:p>
        </w:tc>
        <w:tc>
          <w:tcPr>
            <w:tcW w:w="234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532A42" w14:textId="53626575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2,103146</w:t>
            </w:r>
          </w:p>
        </w:tc>
        <w:tc>
          <w:tcPr>
            <w:tcW w:w="23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88FE3F" w14:textId="00DB1E83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633366</w:t>
            </w:r>
          </w:p>
        </w:tc>
        <w:tc>
          <w:tcPr>
            <w:tcW w:w="33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8E694F" w14:textId="712E355E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210315</w:t>
            </w:r>
          </w:p>
        </w:tc>
        <w:tc>
          <w:tcPr>
            <w:tcW w:w="33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6B0545" w14:textId="14C256AE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210315</w:t>
            </w:r>
          </w:p>
        </w:tc>
        <w:tc>
          <w:tcPr>
            <w:tcW w:w="331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7CB5EE6C" w14:textId="7E841611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26673</w:t>
            </w:r>
          </w:p>
        </w:tc>
        <w:tc>
          <w:tcPr>
            <w:tcW w:w="31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6A889493" w14:textId="2E94093E" w:rsidR="00CC5D41" w:rsidRPr="002458D0" w:rsidRDefault="00E84538" w:rsidP="00E8453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210314554</w:t>
            </w:r>
          </w:p>
        </w:tc>
      </w:tr>
      <w:tr w:rsidR="00CC5D41" w:rsidRPr="002458D0" w14:paraId="5B871B82" w14:textId="77777777" w:rsidTr="00FF3361">
        <w:trPr>
          <w:trHeight w:val="473"/>
        </w:trPr>
        <w:tc>
          <w:tcPr>
            <w:tcW w:w="94" w:type="pct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0FF4D028" w14:textId="77777777" w:rsidR="00CC5D41" w:rsidRPr="002458D0" w:rsidRDefault="00CC5D41" w:rsidP="00CC5D41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5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E24CF2" w14:textId="471725B7" w:rsidR="00CC5D41" w:rsidRPr="002458D0" w:rsidRDefault="00CC5D41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3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AEC585" w14:textId="5E0EBBD0" w:rsidR="00CC5D41" w:rsidRPr="002458D0" w:rsidRDefault="00CC5D41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6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DC3E7C" w14:textId="76480EB3" w:rsidR="00CC5D41" w:rsidRPr="002458D0" w:rsidRDefault="00CC5D41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1</w:t>
            </w:r>
          </w:p>
        </w:tc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55D33F" w14:textId="3D7447A9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95D434" w14:textId="30EDEBA6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FAB131" w14:textId="3275FD32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0,12551088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0B4F08" w14:textId="737F4259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2,696275003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42F9D" w14:textId="742152B4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,0956244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6CB0FE" w14:textId="743F8334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21,50120924</w:t>
            </w:r>
          </w:p>
        </w:tc>
        <w:tc>
          <w:tcPr>
            <w:tcW w:w="2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CED46B" w14:textId="439964AE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3,7628473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B7E609" w14:textId="6EB82FF7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3,91741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00C6F3" w14:textId="2B14FEE2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725662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DD56C3" w14:textId="5F82EA28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362831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561B54" w14:textId="3C5DFA5D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737525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6350F6" w14:textId="7C5AA8F5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217699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25E4CE" w14:textId="3D10C3C7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217699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21C77AFE" w14:textId="47337E09" w:rsidR="00CC5D41" w:rsidRPr="002458D0" w:rsidRDefault="00CC5D41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073753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7CC63909" w14:textId="4EA559C9" w:rsidR="00CC5D41" w:rsidRPr="002458D0" w:rsidRDefault="00E84538" w:rsidP="00E8453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217698721</w:t>
            </w:r>
          </w:p>
        </w:tc>
      </w:tr>
      <w:tr w:rsidR="00E84538" w:rsidRPr="002458D0" w14:paraId="0D855577" w14:textId="77777777" w:rsidTr="00FF3361">
        <w:trPr>
          <w:trHeight w:val="341"/>
        </w:trPr>
        <w:tc>
          <w:tcPr>
            <w:tcW w:w="94" w:type="pct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69373333" w14:textId="77777777" w:rsidR="00E84538" w:rsidRPr="002458D0" w:rsidRDefault="00E84538" w:rsidP="00E84538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5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B417BA" w14:textId="4568D7B2" w:rsidR="00E84538" w:rsidRPr="002458D0" w:rsidRDefault="00E84538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3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FEF922" w14:textId="6227AC71" w:rsidR="00E84538" w:rsidRPr="002458D0" w:rsidRDefault="00E84538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3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A880E5" w14:textId="270F50A8" w:rsidR="00E84538" w:rsidRPr="002458D0" w:rsidRDefault="00E84538" w:rsidP="00E84538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4</w:t>
            </w:r>
          </w:p>
        </w:tc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65881E" w14:textId="6B34AB7F" w:rsidR="00E84538" w:rsidRPr="002458D0" w:rsidRDefault="00E84538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5672377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239FD8" w14:textId="5EA42A56" w:rsidR="00E84538" w:rsidRPr="002458D0" w:rsidRDefault="00E84538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,983783641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B7FD1C" w14:textId="5AF9012E" w:rsidR="00E84538" w:rsidRPr="002458D0" w:rsidRDefault="00E84538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,419685865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0B486482" w14:textId="1DAF16AF" w:rsidR="00E84538" w:rsidRPr="002458D0" w:rsidRDefault="00E84538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241A54F3" w14:textId="6105EA4D" w:rsidR="00E84538" w:rsidRPr="002458D0" w:rsidRDefault="00E84538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914342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75D444" w14:textId="019517E2" w:rsidR="00E84538" w:rsidRPr="002458D0" w:rsidRDefault="008B0F37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-3,</w:t>
            </w:r>
            <w:r w:rsidR="006D2EDF"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95736</w:t>
            </w:r>
          </w:p>
        </w:tc>
        <w:tc>
          <w:tcPr>
            <w:tcW w:w="28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5D1E46" w14:textId="7DCB2511" w:rsidR="00E84538" w:rsidRPr="002458D0" w:rsidRDefault="00E84538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-1,03756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5F6115" w14:textId="6CFDFB5D" w:rsidR="00E84538" w:rsidRPr="002458D0" w:rsidRDefault="00E84538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1,24797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1C53FE" w14:textId="66A101FD" w:rsidR="00E84538" w:rsidRPr="002458D0" w:rsidRDefault="00E84538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,050493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CF30BB" w14:textId="49D633A1" w:rsidR="00E84538" w:rsidRPr="002458D0" w:rsidRDefault="00E84538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,048035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8D60A1" w14:textId="398796D5" w:rsidR="00E84538" w:rsidRPr="002458D0" w:rsidRDefault="00E84538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787869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C0F381" w14:textId="21B24013" w:rsidR="00E84538" w:rsidRPr="002458D0" w:rsidRDefault="00E84538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315148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4A6ED0" w14:textId="4E50D272" w:rsidR="00E84538" w:rsidRPr="002458D0" w:rsidRDefault="00E84538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314411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5889D7F6" w14:textId="0DA64C70" w:rsidR="00E84538" w:rsidRPr="002458D0" w:rsidRDefault="00E84538" w:rsidP="00E84538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315148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3B2ECD43" w14:textId="05C07A05" w:rsidR="00E84538" w:rsidRPr="002458D0" w:rsidRDefault="00E84538" w:rsidP="00E8453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315147799</w:t>
            </w:r>
          </w:p>
        </w:tc>
      </w:tr>
      <w:tr w:rsidR="001B7D4C" w:rsidRPr="002458D0" w14:paraId="14F301AA" w14:textId="77777777" w:rsidTr="00381412">
        <w:trPr>
          <w:trHeight w:val="144"/>
        </w:trPr>
        <w:tc>
          <w:tcPr>
            <w:tcW w:w="94" w:type="pct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4F2C6CB4" w14:textId="77777777" w:rsidR="001B7D4C" w:rsidRPr="002458D0" w:rsidRDefault="001B7D4C" w:rsidP="001B7D4C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5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6531140" w14:textId="6CFA13C9" w:rsidR="001B7D4C" w:rsidRPr="001B7D4C" w:rsidRDefault="001B7D4C" w:rsidP="001B7D4C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sz w:val="20"/>
                <w:szCs w:val="20"/>
              </w:rPr>
              <w:t>0,08374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BC9B89C" w14:textId="50D60A7E" w:rsidR="001B7D4C" w:rsidRPr="001B7D4C" w:rsidRDefault="001B7D4C" w:rsidP="001B7D4C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79131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4BC3C52" w14:textId="3E5D6302" w:rsidR="001B7D4C" w:rsidRPr="001B7D4C" w:rsidRDefault="001B7D4C" w:rsidP="001B7D4C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12493</w:t>
            </w:r>
          </w:p>
        </w:tc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462F52C" w14:textId="454A4941" w:rsidR="001B7D4C" w:rsidRPr="001B7D4C" w:rsidRDefault="001B7D4C" w:rsidP="001B7D4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3647B97" w14:textId="044E504C" w:rsidR="001B7D4C" w:rsidRPr="001B7D4C" w:rsidRDefault="001B7D4C" w:rsidP="001B7D4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,16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0E62B31" w14:textId="69570232" w:rsidR="001B7D4C" w:rsidRPr="001B7D4C" w:rsidRDefault="001B7D4C" w:rsidP="001B7D4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,8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bottom"/>
          </w:tcPr>
          <w:p w14:paraId="06BE73FF" w14:textId="69D7D92A" w:rsidR="001B7D4C" w:rsidRPr="001B7D4C" w:rsidRDefault="001B7D4C" w:rsidP="001B7D4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bottom"/>
          </w:tcPr>
          <w:p w14:paraId="1141362E" w14:textId="2B305DB2" w:rsidR="001B7D4C" w:rsidRPr="001B7D4C" w:rsidRDefault="001B7D4C" w:rsidP="001B7D4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913E0C0" w14:textId="0D007E5C" w:rsidR="001B7D4C" w:rsidRPr="001B7D4C" w:rsidRDefault="001B7D4C" w:rsidP="001B7D4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,32</w:t>
            </w:r>
          </w:p>
        </w:tc>
        <w:tc>
          <w:tcPr>
            <w:tcW w:w="28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AA1F971" w14:textId="79B2DFCA" w:rsidR="001B7D4C" w:rsidRPr="001B7D4C" w:rsidRDefault="001B7D4C" w:rsidP="001B7D4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,44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2EB6022" w14:textId="609E11B9" w:rsidR="001B7D4C" w:rsidRPr="001B7D4C" w:rsidRDefault="001B7D4C" w:rsidP="001B7D4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,44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AD3CA67" w14:textId="4014D231" w:rsidR="001B7D4C" w:rsidRPr="001B7D4C" w:rsidRDefault="001B7D4C" w:rsidP="001B7D4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94488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A0880EB" w14:textId="4BAE9092" w:rsidR="001B7D4C" w:rsidRPr="001B7D4C" w:rsidRDefault="001B7D4C" w:rsidP="001B7D4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346BDB8" w14:textId="71004643" w:rsidR="001B7D4C" w:rsidRPr="001B7D4C" w:rsidRDefault="001B7D4C" w:rsidP="001B7D4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633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BE9098C" w14:textId="7F740686" w:rsidR="001B7D4C" w:rsidRPr="001B7D4C" w:rsidRDefault="001B7D4C" w:rsidP="001B7D4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79132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6200132" w14:textId="14A03F31" w:rsidR="001B7D4C" w:rsidRPr="001B7D4C" w:rsidRDefault="001B7D4C" w:rsidP="001B7D4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79132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bottom"/>
          </w:tcPr>
          <w:p w14:paraId="44DAC3FD" w14:textId="6ED6EE9F" w:rsidR="001B7D4C" w:rsidRPr="001B7D4C" w:rsidRDefault="001B7D4C" w:rsidP="001B7D4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79132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179D9F3F" w14:textId="195D9396" w:rsidR="001B7D4C" w:rsidRPr="001B7D4C" w:rsidRDefault="001B7D4C" w:rsidP="001B7D4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/>
              </w:rPr>
            </w:pPr>
            <w:r w:rsidRPr="001B7D4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79131545</w:t>
            </w:r>
          </w:p>
        </w:tc>
      </w:tr>
    </w:tbl>
    <w:p w14:paraId="7C5B3E60" w14:textId="57B77BFF" w:rsidR="009A4176" w:rsidRPr="002458D0" w:rsidRDefault="009A4176">
      <w:pPr>
        <w:rPr>
          <w:lang w:val="uk-UA"/>
        </w:rPr>
      </w:pPr>
    </w:p>
    <w:p w14:paraId="351CD2CF" w14:textId="77777777" w:rsidR="009A4176" w:rsidRPr="002458D0" w:rsidRDefault="009A4176">
      <w:pPr>
        <w:spacing w:after="0" w:line="240" w:lineRule="auto"/>
        <w:rPr>
          <w:lang w:val="uk-UA"/>
        </w:rPr>
      </w:pPr>
      <w:r w:rsidRPr="002458D0">
        <w:rPr>
          <w:lang w:val="uk-UA"/>
        </w:rPr>
        <w:br w:type="page"/>
      </w:r>
    </w:p>
    <w:p w14:paraId="23C0AD75" w14:textId="28385B1B" w:rsidR="009A4176" w:rsidRPr="002458D0" w:rsidRDefault="009A4176" w:rsidP="009A4176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lastRenderedPageBreak/>
        <w:t>Продовження таблиці 1</w:t>
      </w:r>
    </w:p>
    <w:tbl>
      <w:tblPr>
        <w:tblW w:w="5156" w:type="pct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3"/>
        <w:gridCol w:w="585"/>
        <w:gridCol w:w="569"/>
        <w:gridCol w:w="569"/>
        <w:gridCol w:w="704"/>
        <w:gridCol w:w="854"/>
        <w:gridCol w:w="854"/>
        <w:gridCol w:w="854"/>
        <w:gridCol w:w="719"/>
        <w:gridCol w:w="965"/>
        <w:gridCol w:w="848"/>
        <w:gridCol w:w="737"/>
        <w:gridCol w:w="1117"/>
        <w:gridCol w:w="701"/>
        <w:gridCol w:w="707"/>
        <w:gridCol w:w="988"/>
        <w:gridCol w:w="988"/>
        <w:gridCol w:w="991"/>
        <w:gridCol w:w="944"/>
      </w:tblGrid>
      <w:tr w:rsidR="005D690E" w:rsidRPr="002458D0" w14:paraId="70BF3B1A" w14:textId="77777777" w:rsidTr="0015505C">
        <w:tc>
          <w:tcPr>
            <w:tcW w:w="94" w:type="pct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  <w:tl2br w:val="single" w:sz="4" w:space="0" w:color="auto"/>
            </w:tcBorders>
            <w:shd w:val="clear" w:color="auto" w:fill="auto"/>
            <w:vAlign w:val="center"/>
          </w:tcPr>
          <w:p w14:paraId="03BE781F" w14:textId="77777777" w:rsidR="005D690E" w:rsidRPr="002458D0" w:rsidRDefault="005D690E" w:rsidP="005D690E">
            <w:pPr>
              <w:pStyle w:val="a4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</w:p>
        </w:tc>
        <w:tc>
          <w:tcPr>
            <w:tcW w:w="195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12FE13" w14:textId="483EFF9B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90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A9FD51" w14:textId="4D0D5EE4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0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67BACF" w14:textId="76C307C3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330" w:type="pct"/>
            <w:gridSpan w:val="5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765B62" w14:textId="77777777" w:rsidR="005D690E" w:rsidRPr="002458D0" w:rsidRDefault="005D69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Cambria Math" w:hAnsi="Cambria Math" w:cs="Cambria Math"/>
                <w:sz w:val="20"/>
                <w:szCs w:val="20"/>
                <w:lang w:val="uk-UA"/>
              </w:rPr>
              <w:t>𝑥</w:t>
            </w: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*</w:t>
            </w:r>
          </w:p>
        </w:tc>
        <w:tc>
          <w:tcPr>
            <w:tcW w:w="322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9CA3AE" w14:textId="1CCD6A80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283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402553" w14:textId="0D77AB52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246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E4B632" w14:textId="2B405F1E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373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2E7C3A" w14:textId="5C3FE0DA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234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606B4D" w14:textId="7776E6EA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236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014596" w14:textId="4BE92FFC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330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D75273" w14:textId="539B2BDE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330" w:type="pct"/>
            <w:vMerge w:val="restart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82E024" w14:textId="1D2187FD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331" w:type="pct"/>
            <w:vMerge w:val="restart"/>
            <w:tcBorders>
              <w:top w:val="single" w:sz="18" w:space="0" w:color="auto"/>
              <w:left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6ADDA12A" w14:textId="5A65D425" w:rsidR="005D690E" w:rsidRPr="002458D0" w:rsidRDefault="006707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315" w:type="pct"/>
            <w:vMerge w:val="restart"/>
            <w:tcBorders>
              <w:top w:val="single" w:sz="18" w:space="0" w:color="auto"/>
              <w:left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537CAB2A" w14:textId="017AA6F8" w:rsidR="005D690E" w:rsidRPr="002458D0" w:rsidRDefault="005D690E" w:rsidP="005D690E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Cambria Math" w:hAnsi="Cambria Math" w:cs="Cambria Math"/>
                <w:sz w:val="20"/>
                <w:szCs w:val="20"/>
                <w:lang w:val="uk-UA"/>
              </w:rPr>
              <w:t>𝐹(𝑥)</w:t>
            </w:r>
          </w:p>
        </w:tc>
      </w:tr>
      <w:tr w:rsidR="000B4849" w:rsidRPr="002458D0" w14:paraId="783BD294" w14:textId="77777777" w:rsidTr="002E4AE0">
        <w:trPr>
          <w:trHeight w:val="158"/>
        </w:trPr>
        <w:tc>
          <w:tcPr>
            <w:tcW w:w="94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  <w:tl2br w:val="single" w:sz="4" w:space="0" w:color="auto"/>
            </w:tcBorders>
            <w:shd w:val="clear" w:color="auto" w:fill="auto"/>
            <w:vAlign w:val="center"/>
          </w:tcPr>
          <w:p w14:paraId="734B5445" w14:textId="77777777" w:rsidR="000B4849" w:rsidRPr="002458D0" w:rsidRDefault="000B4849" w:rsidP="00754ED5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5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ECD6C6" w14:textId="77777777" w:rsidR="000B4849" w:rsidRPr="002458D0" w:rsidRDefault="000B4849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190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F83F93" w14:textId="77777777" w:rsidR="000B4849" w:rsidRPr="002458D0" w:rsidRDefault="000B4849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190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ABB57B" w14:textId="77777777" w:rsidR="000B4849" w:rsidRPr="002458D0" w:rsidRDefault="000B4849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5E09AC" w14:textId="77777777" w:rsidR="000B4849" w:rsidRPr="002458D0" w:rsidRDefault="0067070E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1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A5EB18" w14:textId="77777777" w:rsidR="000B4849" w:rsidRPr="002458D0" w:rsidRDefault="0067070E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2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38C8DE" w14:textId="77777777" w:rsidR="000B4849" w:rsidRPr="002458D0" w:rsidRDefault="0067070E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3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3E7EBBA0" w14:textId="77777777" w:rsidR="000B4849" w:rsidRPr="002458D0" w:rsidRDefault="0067070E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4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1EF0ADD6" w14:textId="77777777" w:rsidR="000B4849" w:rsidRPr="002458D0" w:rsidRDefault="0067070E" w:rsidP="00754ED5">
            <w:pPr>
              <w:pStyle w:val="a4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5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322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49B3E0" w14:textId="77777777" w:rsidR="000B4849" w:rsidRPr="002458D0" w:rsidRDefault="000B4849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283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8656A4" w14:textId="77777777" w:rsidR="000B4849" w:rsidRPr="002458D0" w:rsidRDefault="000B4849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246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B6A93F" w14:textId="77777777" w:rsidR="000B4849" w:rsidRPr="002458D0" w:rsidRDefault="000B4849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373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879D4A" w14:textId="77777777" w:rsidR="000B4849" w:rsidRPr="002458D0" w:rsidRDefault="000B4849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234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AA240E" w14:textId="77777777" w:rsidR="000B4849" w:rsidRPr="002458D0" w:rsidRDefault="000B4849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236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3616CF" w14:textId="77777777" w:rsidR="000B4849" w:rsidRPr="002458D0" w:rsidRDefault="000B4849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330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15E85B" w14:textId="77777777" w:rsidR="000B4849" w:rsidRPr="002458D0" w:rsidRDefault="000B4849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330" w:type="pct"/>
            <w:vMerge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7FA6C6" w14:textId="77777777" w:rsidR="000B4849" w:rsidRPr="002458D0" w:rsidRDefault="000B4849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331" w:type="pct"/>
            <w:vMerge/>
            <w:tcBorders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562DF137" w14:textId="77777777" w:rsidR="000B4849" w:rsidRPr="002458D0" w:rsidRDefault="000B4849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315" w:type="pct"/>
            <w:vMerge/>
            <w:tcBorders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3B8BAB6A" w14:textId="77777777" w:rsidR="000B4849" w:rsidRPr="002458D0" w:rsidRDefault="000B4849" w:rsidP="00754ED5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</w:tr>
      <w:tr w:rsidR="008935D5" w:rsidRPr="002458D0" w14:paraId="2F945455" w14:textId="77777777" w:rsidTr="002E4AE0">
        <w:trPr>
          <w:trHeight w:val="522"/>
        </w:trPr>
        <w:tc>
          <w:tcPr>
            <w:tcW w:w="94" w:type="pct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49939F10" w14:textId="56406186" w:rsidR="008935D5" w:rsidRPr="002458D0" w:rsidRDefault="008935D5" w:rsidP="008935D5">
            <w:pPr>
              <w:pStyle w:val="a4"/>
              <w:rPr>
                <w:rFonts w:ascii="Times New Roman" w:hAnsi="Times New Roman" w:cs="Times New Roman"/>
                <w:lang w:val="uk-UA"/>
              </w:rPr>
            </w:pPr>
            <w:r w:rsidRPr="002458D0">
              <w:rPr>
                <w:rFonts w:ascii="Times New Roman" w:hAnsi="Times New Roman" w:cs="Times New Roman"/>
                <w:lang w:val="uk-UA"/>
              </w:rPr>
              <w:t>3</w:t>
            </w:r>
          </w:p>
        </w:tc>
        <w:tc>
          <w:tcPr>
            <w:tcW w:w="195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4A0D84" w14:textId="059EE25C" w:rsidR="008935D5" w:rsidRPr="002458D0" w:rsidRDefault="008935D5" w:rsidP="00FD447C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7</w:t>
            </w:r>
          </w:p>
        </w:tc>
        <w:tc>
          <w:tcPr>
            <w:tcW w:w="19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F55F97" w14:textId="3B5E8537" w:rsidR="008935D5" w:rsidRPr="002458D0" w:rsidRDefault="008935D5" w:rsidP="00FD447C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1</w:t>
            </w:r>
          </w:p>
        </w:tc>
        <w:tc>
          <w:tcPr>
            <w:tcW w:w="19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60E724" w14:textId="342965C0" w:rsidR="008935D5" w:rsidRPr="002458D0" w:rsidRDefault="008935D5" w:rsidP="00FD447C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2</w:t>
            </w:r>
          </w:p>
        </w:tc>
        <w:tc>
          <w:tcPr>
            <w:tcW w:w="23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902E43" w14:textId="568BA80D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8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4BA68B" w14:textId="46BAF06F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8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40F30C" w14:textId="0CA6B9E1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7,666067696</w:t>
            </w:r>
          </w:p>
        </w:tc>
        <w:tc>
          <w:tcPr>
            <w:tcW w:w="28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1C45B4" w14:textId="7335A143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7,833932304</w:t>
            </w:r>
          </w:p>
        </w:tc>
        <w:tc>
          <w:tcPr>
            <w:tcW w:w="24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5EE13F" w14:textId="6B786DD7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3,9171908</w:t>
            </w:r>
          </w:p>
        </w:tc>
        <w:tc>
          <w:tcPr>
            <w:tcW w:w="32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B8D0F4" w14:textId="00474479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42,91943691</w:t>
            </w:r>
          </w:p>
        </w:tc>
        <w:tc>
          <w:tcPr>
            <w:tcW w:w="28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34DFF4" w14:textId="2FC48D19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-4,2529</w:t>
            </w:r>
          </w:p>
        </w:tc>
        <w:tc>
          <w:tcPr>
            <w:tcW w:w="2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808024" w14:textId="19E09B75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9,41719</w:t>
            </w:r>
          </w:p>
        </w:tc>
        <w:tc>
          <w:tcPr>
            <w:tcW w:w="37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C09928" w14:textId="58B89A7D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204651</w:t>
            </w:r>
          </w:p>
        </w:tc>
        <w:tc>
          <w:tcPr>
            <w:tcW w:w="234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C05039" w14:textId="3D0B9616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,432556</w:t>
            </w:r>
          </w:p>
        </w:tc>
        <w:tc>
          <w:tcPr>
            <w:tcW w:w="23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D2797D" w14:textId="00899A52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401706</w:t>
            </w:r>
          </w:p>
        </w:tc>
        <w:tc>
          <w:tcPr>
            <w:tcW w:w="33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8BA7FE" w14:textId="39F1E47A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43256</w:t>
            </w:r>
          </w:p>
        </w:tc>
        <w:tc>
          <w:tcPr>
            <w:tcW w:w="33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B8B794" w14:textId="0FD6E801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43256</w:t>
            </w:r>
          </w:p>
        </w:tc>
        <w:tc>
          <w:tcPr>
            <w:tcW w:w="331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34678FCB" w14:textId="428F1879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080341</w:t>
            </w:r>
          </w:p>
        </w:tc>
        <w:tc>
          <w:tcPr>
            <w:tcW w:w="315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04042F39" w14:textId="32F60B33" w:rsidR="008935D5" w:rsidRPr="002458D0" w:rsidRDefault="00970B97" w:rsidP="00FD447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43255632</w:t>
            </w:r>
          </w:p>
        </w:tc>
      </w:tr>
      <w:tr w:rsidR="008935D5" w:rsidRPr="002458D0" w14:paraId="7035D4C5" w14:textId="77777777" w:rsidTr="002E4AE0">
        <w:trPr>
          <w:trHeight w:val="452"/>
        </w:trPr>
        <w:tc>
          <w:tcPr>
            <w:tcW w:w="94" w:type="pct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68740450" w14:textId="77777777" w:rsidR="008935D5" w:rsidRPr="002458D0" w:rsidRDefault="008935D5" w:rsidP="008935D5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5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D65D2F" w14:textId="33313744" w:rsidR="008935D5" w:rsidRPr="002458D0" w:rsidRDefault="008935D5" w:rsidP="00FD447C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3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C1B209" w14:textId="0221EE3E" w:rsidR="008935D5" w:rsidRPr="002458D0" w:rsidRDefault="008935D5" w:rsidP="00FD447C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6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D7D491" w14:textId="6ABD7F63" w:rsidR="008935D5" w:rsidRPr="002458D0" w:rsidRDefault="008935D5" w:rsidP="00FD447C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1</w:t>
            </w:r>
          </w:p>
        </w:tc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029B96" w14:textId="30A8C465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17AC53" w14:textId="558321C5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3AB607" w14:textId="22B35C8F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0,94557414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C9CF3E" w14:textId="55F29332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4,554425861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F116BB" w14:textId="5605B64F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,0476226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662E7D" w14:textId="1120315A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27,75171961</w:t>
            </w:r>
          </w:p>
        </w:tc>
        <w:tc>
          <w:tcPr>
            <w:tcW w:w="2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126CAB" w14:textId="1B11F831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1,73467393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DFAE3E" w14:textId="1B6B2B42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6,54762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2C5D5B" w14:textId="79674EB0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41720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066E48" w14:textId="0B42B7FB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208601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C1B4AB" w14:textId="1998C19F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473235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3CEF45" w14:textId="1448B566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2516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B3FA2A" w14:textId="4463CC37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2516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5B90FDC4" w14:textId="439E42BB" w:rsidR="008935D5" w:rsidRPr="002458D0" w:rsidRDefault="008935D5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047324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6464203E" w14:textId="097EFA74" w:rsidR="008935D5" w:rsidRPr="002458D0" w:rsidRDefault="00970B97" w:rsidP="00FD447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125160334</w:t>
            </w:r>
          </w:p>
        </w:tc>
      </w:tr>
      <w:tr w:rsidR="00271221" w:rsidRPr="002458D0" w14:paraId="7D4FC729" w14:textId="77777777" w:rsidTr="002E4AE0">
        <w:trPr>
          <w:trHeight w:val="361"/>
        </w:trPr>
        <w:tc>
          <w:tcPr>
            <w:tcW w:w="94" w:type="pct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5C307922" w14:textId="77777777" w:rsidR="00271221" w:rsidRPr="002458D0" w:rsidRDefault="00271221" w:rsidP="00271221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5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A3F906" w14:textId="02CCE205" w:rsidR="00271221" w:rsidRPr="002458D0" w:rsidRDefault="00271221" w:rsidP="00FD447C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3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9535B2" w14:textId="09079743" w:rsidR="00271221" w:rsidRPr="002458D0" w:rsidRDefault="00271221" w:rsidP="00FD447C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3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39B152" w14:textId="034296B9" w:rsidR="00271221" w:rsidRPr="002458D0" w:rsidRDefault="00271221" w:rsidP="00FD447C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0,4</w:t>
            </w:r>
          </w:p>
        </w:tc>
        <w:tc>
          <w:tcPr>
            <w:tcW w:w="23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5497D1" w14:textId="1BB8F722" w:rsidR="00271221" w:rsidRPr="002458D0" w:rsidRDefault="00271221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9288242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50FE86" w14:textId="21ED88DA" w:rsidR="00271221" w:rsidRPr="002458D0" w:rsidRDefault="00271221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812047824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412D1A" w14:textId="30A7E132" w:rsidR="00271221" w:rsidRPr="002458D0" w:rsidRDefault="00271221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5,175514577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55201C74" w14:textId="33771860" w:rsidR="00271221" w:rsidRPr="002458D0" w:rsidRDefault="00271221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445CCBD3" w14:textId="7AEEF336" w:rsidR="00271221" w:rsidRPr="002458D0" w:rsidRDefault="00271221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3,2830973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6C10CB" w14:textId="24B307EE" w:rsidR="00271221" w:rsidRPr="002458D0" w:rsidRDefault="00271221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</w:t>
            </w:r>
            <w:r w:rsidR="00C93161"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2</w:t>
            </w: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,</w:t>
            </w:r>
            <w:r w:rsidR="00C93161"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588</w:t>
            </w:r>
            <w:r w:rsidR="001A7626"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66311</w:t>
            </w:r>
          </w:p>
        </w:tc>
        <w:tc>
          <w:tcPr>
            <w:tcW w:w="28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CD0720" w14:textId="1FF85354" w:rsidR="00271221" w:rsidRPr="002458D0" w:rsidRDefault="00271221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3,469411333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972620" w14:textId="14A18B38" w:rsidR="00271221" w:rsidRPr="002458D0" w:rsidRDefault="00271221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14,49328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9E68C1" w14:textId="1466A4AF" w:rsidR="00271221" w:rsidRPr="002458D0" w:rsidRDefault="00271221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704557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256065" w14:textId="40C89009" w:rsidR="00271221" w:rsidRPr="002458D0" w:rsidRDefault="00271221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704557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EFE9F1" w14:textId="694A8787" w:rsidR="00271221" w:rsidRPr="002458D0" w:rsidRDefault="00271221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528042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EEA7EE" w14:textId="6B3E3336" w:rsidR="00271221" w:rsidRPr="002458D0" w:rsidRDefault="00271221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211367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AD2615" w14:textId="4C3F9168" w:rsidR="00271221" w:rsidRPr="002458D0" w:rsidRDefault="00271221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211367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419ADE8D" w14:textId="3DBA271C" w:rsidR="00271221" w:rsidRPr="002458D0" w:rsidRDefault="00271221" w:rsidP="00FD447C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211217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6D58A8C7" w14:textId="6EC23E70" w:rsidR="00271221" w:rsidRPr="002458D0" w:rsidRDefault="00970B97" w:rsidP="00FD447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2458D0"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  <w:t>0,211367185</w:t>
            </w:r>
          </w:p>
        </w:tc>
      </w:tr>
      <w:tr w:rsidR="00E80DBA" w:rsidRPr="002458D0" w14:paraId="5BB35A92" w14:textId="77777777" w:rsidTr="00FB28AD">
        <w:trPr>
          <w:trHeight w:val="199"/>
        </w:trPr>
        <w:tc>
          <w:tcPr>
            <w:tcW w:w="94" w:type="pct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78986D3F" w14:textId="77777777" w:rsidR="00E80DBA" w:rsidRPr="002458D0" w:rsidRDefault="00E80DBA" w:rsidP="00E80DBA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5" w:type="pc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AA405BF" w14:textId="3FA00BF8" w:rsidR="00E80DBA" w:rsidRPr="00E80DBA" w:rsidRDefault="00E80DBA" w:rsidP="00E80DBA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sz w:val="20"/>
                <w:szCs w:val="20"/>
              </w:rPr>
              <w:t>0,041499</w:t>
            </w:r>
          </w:p>
        </w:tc>
        <w:tc>
          <w:tcPr>
            <w:tcW w:w="190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17D2D9A" w14:textId="39CC258D" w:rsidR="00E80DBA" w:rsidRPr="00E80DBA" w:rsidRDefault="00E80DBA" w:rsidP="00E80DBA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479249</w:t>
            </w:r>
          </w:p>
        </w:tc>
        <w:tc>
          <w:tcPr>
            <w:tcW w:w="190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A4B5625" w14:textId="326F1413" w:rsidR="00E80DBA" w:rsidRPr="00E80DBA" w:rsidRDefault="00E80DBA" w:rsidP="00E80DBA">
            <w:pPr>
              <w:pStyle w:val="a4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479252</w:t>
            </w:r>
          </w:p>
        </w:tc>
        <w:tc>
          <w:tcPr>
            <w:tcW w:w="235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734A42E" w14:textId="6647BF6F" w:rsidR="00E80DBA" w:rsidRPr="00E80DBA" w:rsidRDefault="00E80DBA" w:rsidP="00E80DB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285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98B5147" w14:textId="1DA2D342" w:rsidR="00E80DBA" w:rsidRPr="00E80DBA" w:rsidRDefault="00E80DBA" w:rsidP="00E80DB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,171998328</w:t>
            </w:r>
          </w:p>
        </w:tc>
        <w:tc>
          <w:tcPr>
            <w:tcW w:w="285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0B9DF19" w14:textId="37021B4B" w:rsidR="00E80DBA" w:rsidRPr="00E80DBA" w:rsidRDefault="00E80DBA" w:rsidP="00E80DB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,01950714</w:t>
            </w:r>
          </w:p>
        </w:tc>
        <w:tc>
          <w:tcPr>
            <w:tcW w:w="285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bottom"/>
          </w:tcPr>
          <w:p w14:paraId="6D703092" w14:textId="67BA03B7" w:rsidR="00E80DBA" w:rsidRPr="00E80DBA" w:rsidRDefault="00E80DBA" w:rsidP="00E80DB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548767848</w:t>
            </w:r>
          </w:p>
        </w:tc>
        <w:tc>
          <w:tcPr>
            <w:tcW w:w="240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bottom"/>
          </w:tcPr>
          <w:p w14:paraId="7FF54C57" w14:textId="7AF3A450" w:rsidR="00E80DBA" w:rsidRPr="00E80DBA" w:rsidRDefault="00E80DBA" w:rsidP="00E80DB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322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5B06E70" w14:textId="1AA1CD07" w:rsidR="00E80DBA" w:rsidRPr="00E80DBA" w:rsidRDefault="00E80DBA" w:rsidP="00E80DB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5,85018</w:t>
            </w:r>
          </w:p>
        </w:tc>
        <w:tc>
          <w:tcPr>
            <w:tcW w:w="283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C89ACE9" w14:textId="404B06FE" w:rsidR="00E80DBA" w:rsidRPr="00E80DBA" w:rsidRDefault="00E80DBA" w:rsidP="00E80DB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,76948025</w:t>
            </w:r>
          </w:p>
        </w:tc>
        <w:tc>
          <w:tcPr>
            <w:tcW w:w="246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8BB2D28" w14:textId="65E68815" w:rsidR="00E80DBA" w:rsidRPr="00E80DBA" w:rsidRDefault="00E80DBA" w:rsidP="00E80DB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6,2562683</w:t>
            </w:r>
          </w:p>
        </w:tc>
        <w:tc>
          <w:tcPr>
            <w:tcW w:w="373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FC00815" w14:textId="7DDAA51F" w:rsidR="00E80DBA" w:rsidRPr="00E80DBA" w:rsidRDefault="00E80DBA" w:rsidP="00E80DB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154859</w:t>
            </w:r>
          </w:p>
        </w:tc>
        <w:tc>
          <w:tcPr>
            <w:tcW w:w="234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5030271" w14:textId="67065F07" w:rsidR="00E80DBA" w:rsidRPr="00E80DBA" w:rsidRDefault="00E80DBA" w:rsidP="00E80DB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236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F8189B5" w14:textId="79BFF724" w:rsidR="00E80DBA" w:rsidRPr="00E80DBA" w:rsidRDefault="00E80DBA" w:rsidP="00E80DB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99999</w:t>
            </w:r>
          </w:p>
        </w:tc>
        <w:tc>
          <w:tcPr>
            <w:tcW w:w="330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78CCABB" w14:textId="4285622F" w:rsidR="00E80DBA" w:rsidRPr="00E80DBA" w:rsidRDefault="00E80DBA" w:rsidP="00E80DB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47925</w:t>
            </w:r>
          </w:p>
        </w:tc>
        <w:tc>
          <w:tcPr>
            <w:tcW w:w="330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F4A49F1" w14:textId="3724CAE1" w:rsidR="00E80DBA" w:rsidRPr="00E80DBA" w:rsidRDefault="00E80DBA" w:rsidP="00E80DB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47925</w:t>
            </w:r>
          </w:p>
        </w:tc>
        <w:tc>
          <w:tcPr>
            <w:tcW w:w="331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bottom"/>
          </w:tcPr>
          <w:p w14:paraId="00036C82" w14:textId="0E8732BA" w:rsidR="00E80DBA" w:rsidRPr="00E80DBA" w:rsidRDefault="00E80DBA" w:rsidP="00E80DB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uk-UA"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47925</w:t>
            </w:r>
          </w:p>
        </w:tc>
        <w:tc>
          <w:tcPr>
            <w:tcW w:w="315" w:type="pct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1E66756B" w14:textId="1F4DE536" w:rsidR="00E80DBA" w:rsidRPr="00E80DBA" w:rsidRDefault="00E80DBA" w:rsidP="00E80DB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/>
              </w:rPr>
            </w:pPr>
            <w:r w:rsidRPr="00E80D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,047924905</w:t>
            </w:r>
          </w:p>
        </w:tc>
      </w:tr>
    </w:tbl>
    <w:p w14:paraId="0AA66C65" w14:textId="28F1907A" w:rsidR="001F7513" w:rsidRPr="002458D0" w:rsidRDefault="001F7513" w:rsidP="001F7513">
      <w:pPr>
        <w:pStyle w:val="a4"/>
        <w:spacing w:line="360" w:lineRule="auto"/>
        <w:jc w:val="left"/>
        <w:rPr>
          <w:rFonts w:ascii="Times New Roman" w:hAnsi="Times New Roman" w:cs="Times New Roman"/>
          <w:lang w:val="uk-UA"/>
        </w:rPr>
        <w:sectPr w:rsidR="001F7513" w:rsidRPr="002458D0" w:rsidSect="00707D47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  <w:r w:rsidRPr="002458D0">
        <w:rPr>
          <w:rFonts w:ascii="Times New Roman" w:hAnsi="Times New Roman" w:cs="Times New Roman"/>
          <w:lang w:val="uk-UA"/>
        </w:rPr>
        <w:t xml:space="preserve">де </w:t>
      </w:r>
      <w:r w:rsidR="008B0342" w:rsidRPr="002458D0">
        <w:rPr>
          <w:rFonts w:ascii="Times New Roman" w:hAnsi="Times New Roman" w:cs="Times New Roman"/>
          <w:position w:val="-6"/>
          <w:lang w:val="uk-UA"/>
        </w:rPr>
        <w:object w:dxaOrig="279" w:dyaOrig="340" w14:anchorId="65256C83">
          <v:shape id="_x0000_i1054" type="#_x0000_t75" style="width:14.75pt;height:16.15pt" o:ole="">
            <v:imagedata r:id="rId74" o:title=""/>
          </v:shape>
          <o:OLEObject Type="Embed" ProgID="Equation.3" ShapeID="_x0000_i1054" DrawAspect="Content" ObjectID="_1630403833" r:id="rId75"/>
        </w:object>
      </w:r>
      <w:r w:rsidRPr="002458D0">
        <w:rPr>
          <w:rFonts w:ascii="Times New Roman" w:hAnsi="Times New Roman" w:cs="Times New Roman"/>
          <w:lang w:val="uk-UA"/>
        </w:rPr>
        <w:t xml:space="preserve"> - ефективна альтернатива.</w:t>
      </w:r>
    </w:p>
    <w:p w14:paraId="2D99164A" w14:textId="77777777" w:rsidR="002F1706" w:rsidRPr="002458D0" w:rsidRDefault="002F1706" w:rsidP="00937604">
      <w:pPr>
        <w:pStyle w:val="a4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2458D0">
        <w:rPr>
          <w:rFonts w:ascii="Times New Roman" w:hAnsi="Times New Roman" w:cs="Times New Roman"/>
          <w:b/>
          <w:bCs/>
          <w:lang w:val="uk-UA"/>
        </w:rPr>
        <w:lastRenderedPageBreak/>
        <w:t>Висновки</w:t>
      </w:r>
    </w:p>
    <w:p w14:paraId="64F8E62E" w14:textId="77777777" w:rsidR="006B7382" w:rsidRPr="002458D0" w:rsidRDefault="006B7382" w:rsidP="00937604">
      <w:pPr>
        <w:pStyle w:val="a4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14:paraId="3BA34F9F" w14:textId="77777777" w:rsidR="002F1706" w:rsidRPr="002458D0" w:rsidRDefault="002F1706" w:rsidP="0093760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 xml:space="preserve">На даній лабораторній роботі було вивчено загальні положення задач багатокритеріальної оптимізації та теорему </w:t>
      </w:r>
      <w:proofErr w:type="spellStart"/>
      <w:r w:rsidR="00A33700" w:rsidRPr="002458D0">
        <w:rPr>
          <w:rFonts w:ascii="Times New Roman" w:hAnsi="Times New Roman" w:cs="Times New Roman"/>
          <w:color w:val="000000"/>
          <w:shd w:val="clear" w:color="auto" w:fill="FFFFFF"/>
          <w:lang w:val="uk-UA"/>
        </w:rPr>
        <w:t>Гермей</w:t>
      </w:r>
      <w:r w:rsidR="00810FDA" w:rsidRPr="002458D0">
        <w:rPr>
          <w:rFonts w:ascii="Times New Roman" w:hAnsi="Times New Roman" w:cs="Times New Roman"/>
          <w:color w:val="000000"/>
          <w:shd w:val="clear" w:color="auto" w:fill="FFFFFF"/>
          <w:lang w:val="uk-UA"/>
        </w:rPr>
        <w:t>є</w:t>
      </w:r>
      <w:r w:rsidR="00A33700" w:rsidRPr="002458D0">
        <w:rPr>
          <w:rFonts w:ascii="Times New Roman" w:hAnsi="Times New Roman" w:cs="Times New Roman"/>
          <w:color w:val="000000"/>
          <w:shd w:val="clear" w:color="auto" w:fill="FFFFFF"/>
          <w:lang w:val="uk-UA"/>
        </w:rPr>
        <w:t>ра</w:t>
      </w:r>
      <w:proofErr w:type="spellEnd"/>
      <w:r w:rsidRPr="002458D0">
        <w:rPr>
          <w:rFonts w:ascii="Times New Roman" w:hAnsi="Times New Roman" w:cs="Times New Roman"/>
          <w:lang w:val="uk-UA"/>
        </w:rPr>
        <w:t xml:space="preserve"> про знаходження ефективних альтернатив для багатокритеріальних задач лінійного (нелінійного) програмування. Було вирішено задачу багатокритеріальної оптимізації на основі виданого завданн</w:t>
      </w:r>
      <w:r w:rsidR="006B7382" w:rsidRPr="002458D0">
        <w:rPr>
          <w:rFonts w:ascii="Times New Roman" w:hAnsi="Times New Roman" w:cs="Times New Roman"/>
          <w:lang w:val="uk-UA"/>
        </w:rPr>
        <w:t xml:space="preserve">я за допомогою  теореми </w:t>
      </w:r>
      <w:proofErr w:type="spellStart"/>
      <w:r w:rsidR="00A33700" w:rsidRPr="002458D0">
        <w:rPr>
          <w:rFonts w:ascii="Times New Roman" w:hAnsi="Times New Roman" w:cs="Times New Roman"/>
          <w:color w:val="000000"/>
          <w:shd w:val="clear" w:color="auto" w:fill="FFFFFF"/>
          <w:lang w:val="uk-UA"/>
        </w:rPr>
        <w:t>Гермей</w:t>
      </w:r>
      <w:r w:rsidR="00810FDA" w:rsidRPr="002458D0">
        <w:rPr>
          <w:rFonts w:ascii="Times New Roman" w:hAnsi="Times New Roman" w:cs="Times New Roman"/>
          <w:color w:val="000000"/>
          <w:shd w:val="clear" w:color="auto" w:fill="FFFFFF"/>
          <w:lang w:val="uk-UA"/>
        </w:rPr>
        <w:t>є</w:t>
      </w:r>
      <w:r w:rsidR="00A33700" w:rsidRPr="002458D0">
        <w:rPr>
          <w:rFonts w:ascii="Times New Roman" w:hAnsi="Times New Roman" w:cs="Times New Roman"/>
          <w:color w:val="000000"/>
          <w:shd w:val="clear" w:color="auto" w:fill="FFFFFF"/>
          <w:lang w:val="uk-UA"/>
        </w:rPr>
        <w:t>ра</w:t>
      </w:r>
      <w:proofErr w:type="spellEnd"/>
      <w:r w:rsidR="006B7382" w:rsidRPr="002458D0">
        <w:rPr>
          <w:rFonts w:ascii="Times New Roman" w:hAnsi="Times New Roman" w:cs="Times New Roman"/>
          <w:lang w:val="uk-UA"/>
        </w:rPr>
        <w:t>.</w:t>
      </w:r>
    </w:p>
    <w:p w14:paraId="03326999" w14:textId="61B034C5" w:rsidR="006E68D2" w:rsidRPr="002458D0" w:rsidRDefault="00E56356" w:rsidP="00D4414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2458D0">
        <w:rPr>
          <w:rFonts w:ascii="Times New Roman" w:hAnsi="Times New Roman" w:cs="Times New Roman"/>
          <w:lang w:val="uk-UA"/>
        </w:rPr>
        <w:t xml:space="preserve">Проаналізуємо </w:t>
      </w:r>
      <w:r w:rsidR="006E68D2" w:rsidRPr="002458D0">
        <w:rPr>
          <w:rFonts w:ascii="Times New Roman" w:hAnsi="Times New Roman" w:cs="Times New Roman"/>
          <w:lang w:val="uk-UA"/>
        </w:rPr>
        <w:t>отриман</w:t>
      </w:r>
      <w:r w:rsidRPr="002458D0">
        <w:rPr>
          <w:rFonts w:ascii="Times New Roman" w:hAnsi="Times New Roman" w:cs="Times New Roman"/>
          <w:lang w:val="uk-UA"/>
        </w:rPr>
        <w:t xml:space="preserve">е </w:t>
      </w:r>
      <w:r w:rsidR="006E68D2" w:rsidRPr="002458D0">
        <w:rPr>
          <w:rFonts w:ascii="Times New Roman" w:hAnsi="Times New Roman" w:cs="Times New Roman"/>
          <w:lang w:val="uk-UA"/>
        </w:rPr>
        <w:t>р</w:t>
      </w:r>
      <w:r w:rsidRPr="002458D0">
        <w:rPr>
          <w:rFonts w:ascii="Times New Roman" w:hAnsi="Times New Roman" w:cs="Times New Roman"/>
          <w:lang w:val="uk-UA"/>
        </w:rPr>
        <w:t>ішення з</w:t>
      </w:r>
      <w:r w:rsidR="006E68D2" w:rsidRPr="002458D0">
        <w:rPr>
          <w:rFonts w:ascii="Times New Roman" w:hAnsi="Times New Roman" w:cs="Times New Roman"/>
          <w:lang w:val="uk-UA"/>
        </w:rPr>
        <w:t xml:space="preserve">адачі </w:t>
      </w:r>
      <w:proofErr w:type="spellStart"/>
      <w:r w:rsidR="006E68D2" w:rsidRPr="002458D0">
        <w:rPr>
          <w:rFonts w:ascii="Times New Roman" w:hAnsi="Times New Roman" w:cs="Times New Roman"/>
          <w:lang w:val="uk-UA"/>
        </w:rPr>
        <w:t>однокритеріальної</w:t>
      </w:r>
      <w:proofErr w:type="spellEnd"/>
      <w:r w:rsidR="006E68D2" w:rsidRPr="002458D0">
        <w:rPr>
          <w:rFonts w:ascii="Times New Roman" w:hAnsi="Times New Roman" w:cs="Times New Roman"/>
          <w:lang w:val="uk-UA"/>
        </w:rPr>
        <w:t xml:space="preserve"> оптимізації при використанні перетворення (1) та вагових коефіцієнтів </w:t>
      </w: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=0.7</m:t>
        </m:r>
      </m:oMath>
      <w:r w:rsidR="006E68D2" w:rsidRPr="002458D0">
        <w:rPr>
          <w:rFonts w:ascii="Times New Roman" w:hAnsi="Times New Roman" w:cs="Times New Roman"/>
          <w:lang w:val="uk-UA"/>
        </w:rPr>
        <w:t xml:space="preserve">, </w:t>
      </w: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=0.1</m:t>
        </m:r>
      </m:oMath>
      <w:r w:rsidR="006E68D2" w:rsidRPr="002458D0">
        <w:rPr>
          <w:rFonts w:ascii="Times New Roman" w:hAnsi="Times New Roman" w:cs="Times New Roman"/>
          <w:lang w:val="uk-UA"/>
        </w:rPr>
        <w:t xml:space="preserve">, </w:t>
      </w: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=0.2</m:t>
        </m:r>
      </m:oMath>
      <w:r w:rsidR="006E68D2" w:rsidRPr="002458D0">
        <w:rPr>
          <w:rFonts w:ascii="Times New Roman" w:hAnsi="Times New Roman" w:cs="Times New Roman"/>
          <w:lang w:val="uk-UA"/>
        </w:rPr>
        <w:t xml:space="preserve">. </w:t>
      </w:r>
      <w:r w:rsidRPr="002458D0">
        <w:rPr>
          <w:rFonts w:ascii="Times New Roman" w:hAnsi="Times New Roman" w:cs="Times New Roman"/>
          <w:lang w:val="uk-UA"/>
        </w:rPr>
        <w:t>Отже, була о</w:t>
      </w:r>
      <w:r w:rsidR="006E68D2" w:rsidRPr="002458D0">
        <w:rPr>
          <w:rFonts w:ascii="Times New Roman" w:hAnsi="Times New Roman" w:cs="Times New Roman"/>
          <w:lang w:val="uk-UA"/>
        </w:rPr>
        <w:t>тримана ефективна альтернатива</w:t>
      </w:r>
      <w:r w:rsidR="00FF26A4" w:rsidRPr="002458D0">
        <w:rPr>
          <w:rFonts w:cs="Times New Roman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/>
                <w:lang w:val="uk-UA"/>
              </w:rPr>
              <m:t>x</m:t>
            </m:r>
          </m:e>
          <m:sup>
            <m:r>
              <w:rPr>
                <w:rFonts w:ascii="Cambria Math" w:hAnsi="Cambria Math" w:cs="Cambria Math"/>
                <w:lang w:val="uk-UA"/>
              </w:rPr>
              <m:t>*</m:t>
            </m:r>
          </m:sup>
        </m:sSup>
        <m:r>
          <w:rPr>
            <w:rFonts w:ascii="Cambria Math"/>
            <w:lang w:val="uk-UA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/>
                <w:lang w:val="uk-UA"/>
              </w:rPr>
              <m:t>0,1259306; 0,220485393; 0; 15,34258675; 10,554164</m:t>
            </m:r>
          </m:e>
        </m:d>
      </m:oMath>
      <w:r w:rsidRPr="002458D0">
        <w:rPr>
          <w:rFonts w:ascii="Times New Roman" w:hAnsi="Times New Roman" w:cs="Times New Roman"/>
          <w:lang w:val="uk-UA"/>
        </w:rPr>
        <w:t>, яка забезпечує</w:t>
      </w:r>
      <w:r w:rsidR="006E68D2" w:rsidRPr="002458D0">
        <w:rPr>
          <w:rFonts w:ascii="Times New Roman" w:hAnsi="Times New Roman" w:cs="Times New Roman"/>
          <w:lang w:val="uk-UA"/>
        </w:rPr>
        <w:t xml:space="preserve"> досягнення оптимального значення для  функції </w:t>
      </w: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f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r>
              <w:rPr>
                <w:rFonts w:ascii="Cambria Math" w:hAnsi="Times New Roman" w:cs="Times New Roman"/>
                <w:lang w:val="uk-UA"/>
              </w:rPr>
              <m:t>x</m:t>
            </m:r>
          </m:e>
        </m:d>
      </m:oMath>
      <w:r w:rsidR="006E68D2" w:rsidRPr="002458D0">
        <w:rPr>
          <w:rFonts w:ascii="Times New Roman" w:hAnsi="Times New Roman" w:cs="Times New Roman"/>
          <w:lang w:val="uk-UA"/>
        </w:rPr>
        <w:t xml:space="preserve">, так як </w:t>
      </w:r>
      <w:r w:rsidR="00AA7467" w:rsidRPr="002458D0">
        <w:rPr>
          <w:rFonts w:ascii="Times New Roman" w:hAnsi="Times New Roman" w:cs="Times New Roman"/>
          <w:lang w:val="uk-UA"/>
        </w:rPr>
        <w:t xml:space="preserve">відповідне перетворення </w:t>
      </w: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lang w:val="uk-UA"/>
                  </w:rPr>
                  <m:t>*</m:t>
                </m:r>
              </m:sup>
            </m:sSup>
            <m:ctrlPr>
              <w:rPr>
                <w:rFonts w:ascii="Cambria Math" w:hAnsi="Cambria Math" w:cs="Times New Roman"/>
                <w:i/>
                <w:lang w:val="uk-UA"/>
              </w:rPr>
            </m:ctrlPr>
          </m:e>
        </m:d>
      </m:oMath>
      <w:r w:rsidR="00AA7467" w:rsidRPr="002458D0">
        <w:rPr>
          <w:rFonts w:ascii="Times New Roman" w:hAnsi="Times New Roman" w:cs="Times New Roman"/>
          <w:lang w:val="uk-UA"/>
        </w:rPr>
        <w:t xml:space="preserve"> дорівнює</w:t>
      </w:r>
      <w:r w:rsidR="00A33700" w:rsidRPr="002458D0">
        <w:rPr>
          <w:lang w:val="uk-UA"/>
        </w:rPr>
        <w:t xml:space="preserve"> </w:t>
      </w:r>
      <w:r w:rsidR="002A5A7C" w:rsidRPr="002458D0">
        <w:rPr>
          <w:rFonts w:ascii="Times New Roman" w:hAnsi="Times New Roman" w:cs="Times New Roman"/>
          <w:color w:val="000000"/>
          <w:lang w:val="uk-UA"/>
        </w:rPr>
        <w:t>0.012252</w:t>
      </w:r>
      <w:r w:rsidR="00AA7467" w:rsidRPr="002458D0">
        <w:rPr>
          <w:rFonts w:ascii="Times New Roman" w:hAnsi="Times New Roman" w:cs="Times New Roman"/>
          <w:lang w:val="uk-UA"/>
        </w:rPr>
        <w:t>, що свідчить про близькість до оптимуму</w:t>
      </w:r>
      <w:r w:rsidRPr="002458D0">
        <w:rPr>
          <w:rFonts w:ascii="Times New Roman" w:hAnsi="Times New Roman" w:cs="Times New Roman"/>
          <w:lang w:val="uk-UA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f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r>
              <w:rPr>
                <w:rFonts w:ascii="Cambria Math" w:hAnsi="Times New Roman" w:cs="Times New Roman"/>
                <w:lang w:val="uk-UA"/>
              </w:rPr>
              <m:t>x</m:t>
            </m:r>
          </m:e>
        </m:d>
      </m:oMath>
      <w:r w:rsidR="00AA7467" w:rsidRPr="002458D0">
        <w:rPr>
          <w:rFonts w:ascii="Times New Roman" w:hAnsi="Times New Roman" w:cs="Times New Roman"/>
          <w:lang w:val="uk-UA"/>
        </w:rPr>
        <w:t>.</w:t>
      </w:r>
      <w:r w:rsidR="00BC3FE6" w:rsidRPr="002458D0">
        <w:rPr>
          <w:rFonts w:ascii="Times New Roman" w:hAnsi="Times New Roman" w:cs="Times New Roman"/>
          <w:lang w:val="uk-UA"/>
        </w:rPr>
        <w:t xml:space="preserve"> </w:t>
      </w:r>
      <w:r w:rsidRPr="002458D0">
        <w:rPr>
          <w:rFonts w:ascii="Times New Roman" w:hAnsi="Times New Roman" w:cs="Times New Roman"/>
          <w:lang w:val="uk-UA"/>
        </w:rPr>
        <w:t>Таким чином, отримане рішення</w:t>
      </w:r>
      <w:r w:rsidR="00BC3FE6" w:rsidRPr="002458D0">
        <w:rPr>
          <w:rFonts w:ascii="Times New Roman" w:hAnsi="Times New Roman" w:cs="Times New Roman"/>
          <w:lang w:val="uk-UA"/>
        </w:rPr>
        <w:t xml:space="preserve"> </w:t>
      </w:r>
      <w:r w:rsidR="00A94458" w:rsidRPr="002458D0">
        <w:rPr>
          <w:rFonts w:ascii="Times New Roman" w:hAnsi="Times New Roman" w:cs="Times New Roman"/>
          <w:lang w:val="uk-UA"/>
        </w:rPr>
        <w:t>відображає наст</w:t>
      </w:r>
      <w:r w:rsidR="00BC3FE6" w:rsidRPr="002458D0">
        <w:rPr>
          <w:rFonts w:ascii="Times New Roman" w:hAnsi="Times New Roman" w:cs="Times New Roman"/>
          <w:lang w:val="uk-UA"/>
        </w:rPr>
        <w:t>у</w:t>
      </w:r>
      <w:r w:rsidR="00A94458" w:rsidRPr="002458D0">
        <w:rPr>
          <w:rFonts w:ascii="Times New Roman" w:hAnsi="Times New Roman" w:cs="Times New Roman"/>
          <w:lang w:val="uk-UA"/>
        </w:rPr>
        <w:t>п</w:t>
      </w:r>
      <w:r w:rsidR="00BC3FE6" w:rsidRPr="002458D0">
        <w:rPr>
          <w:rFonts w:ascii="Times New Roman" w:hAnsi="Times New Roman" w:cs="Times New Roman"/>
          <w:lang w:val="uk-UA"/>
        </w:rPr>
        <w:t>н</w:t>
      </w:r>
      <w:r w:rsidR="00A94458" w:rsidRPr="002458D0">
        <w:rPr>
          <w:rFonts w:ascii="Times New Roman" w:hAnsi="Times New Roman" w:cs="Times New Roman"/>
          <w:lang w:val="uk-UA"/>
        </w:rPr>
        <w:t>у закономірність:</w:t>
      </w:r>
    </w:p>
    <w:p w14:paraId="4009B619" w14:textId="77777777" w:rsidR="00A94458" w:rsidRPr="002458D0" w:rsidRDefault="00A94458" w:rsidP="00FF26A4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14:paraId="4F9BBAAB" w14:textId="77777777" w:rsidR="00A94458" w:rsidRPr="002458D0" w:rsidRDefault="009E0E61" w:rsidP="00A94458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w:r w:rsidRPr="002458D0">
        <w:rPr>
          <w:position w:val="-12"/>
          <w:lang w:val="uk-UA"/>
        </w:rPr>
        <w:object w:dxaOrig="3120" w:dyaOrig="380" w14:anchorId="71658167">
          <v:shape id="_x0000_i1055" type="#_x0000_t75" style="width:156pt;height:18.9pt" o:ole="">
            <v:imagedata r:id="rId76" o:title=""/>
          </v:shape>
          <o:OLEObject Type="Embed" ProgID="Equation.DSMT4" ShapeID="_x0000_i1055" DrawAspect="Content" ObjectID="_1630403834" r:id="rId77"/>
        </w:object>
      </w:r>
      <w:r w:rsidR="00A94458" w:rsidRPr="002458D0">
        <w:rPr>
          <w:rFonts w:ascii="Times New Roman" w:hAnsi="Times New Roman" w:cs="Times New Roman"/>
          <w:lang w:val="uk-UA"/>
        </w:rPr>
        <w:t>.</w:t>
      </w:r>
    </w:p>
    <w:p w14:paraId="24551DF2" w14:textId="77777777" w:rsidR="007222E1" w:rsidRPr="002458D0" w:rsidRDefault="007222E1" w:rsidP="007222E1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sectPr w:rsidR="007222E1" w:rsidRPr="002458D0" w:rsidSect="00707D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6E5FF7" w14:textId="77777777" w:rsidR="0067070E" w:rsidRDefault="0067070E" w:rsidP="004078DB">
      <w:pPr>
        <w:spacing w:after="0" w:line="240" w:lineRule="auto"/>
      </w:pPr>
      <w:r>
        <w:separator/>
      </w:r>
    </w:p>
  </w:endnote>
  <w:endnote w:type="continuationSeparator" w:id="0">
    <w:p w14:paraId="68406003" w14:textId="77777777" w:rsidR="0067070E" w:rsidRDefault="0067070E" w:rsidP="004078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80818D" w14:textId="77777777" w:rsidR="0067070E" w:rsidRDefault="0067070E" w:rsidP="004078DB">
      <w:pPr>
        <w:spacing w:after="0" w:line="240" w:lineRule="auto"/>
      </w:pPr>
      <w:r>
        <w:separator/>
      </w:r>
    </w:p>
  </w:footnote>
  <w:footnote w:type="continuationSeparator" w:id="0">
    <w:p w14:paraId="1C5B3D83" w14:textId="77777777" w:rsidR="0067070E" w:rsidRDefault="0067070E" w:rsidP="004078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EA5BA0" w14:textId="77777777" w:rsidR="003074EE" w:rsidRPr="004078DB" w:rsidRDefault="003074EE">
    <w:pPr>
      <w:pStyle w:val="ab"/>
      <w:jc w:val="right"/>
      <w:rPr>
        <w:rFonts w:ascii="Times New Roman" w:hAnsi="Times New Roman" w:cs="Times New Roman"/>
        <w:sz w:val="28"/>
        <w:szCs w:val="28"/>
      </w:rPr>
    </w:pPr>
    <w:r w:rsidRPr="004078DB">
      <w:rPr>
        <w:rFonts w:ascii="Times New Roman" w:hAnsi="Times New Roman" w:cs="Times New Roman"/>
        <w:sz w:val="28"/>
        <w:szCs w:val="28"/>
      </w:rPr>
      <w:fldChar w:fldCharType="begin"/>
    </w:r>
    <w:r w:rsidRPr="004078DB">
      <w:rPr>
        <w:rFonts w:ascii="Times New Roman" w:hAnsi="Times New Roman" w:cs="Times New Roman"/>
        <w:sz w:val="28"/>
        <w:szCs w:val="28"/>
      </w:rPr>
      <w:instrText>PAGE   \* MERGEFORMAT</w:instrText>
    </w:r>
    <w:r w:rsidRPr="004078DB">
      <w:rPr>
        <w:rFonts w:ascii="Times New Roman" w:hAnsi="Times New Roman" w:cs="Times New Roman"/>
        <w:sz w:val="28"/>
        <w:szCs w:val="28"/>
      </w:rPr>
      <w:fldChar w:fldCharType="separate"/>
    </w:r>
    <w:r w:rsidR="00A33700">
      <w:rPr>
        <w:rFonts w:ascii="Times New Roman" w:hAnsi="Times New Roman" w:cs="Times New Roman"/>
        <w:noProof/>
        <w:sz w:val="28"/>
        <w:szCs w:val="28"/>
      </w:rPr>
      <w:t>3</w:t>
    </w:r>
    <w:r w:rsidRPr="004078DB">
      <w:rPr>
        <w:rFonts w:ascii="Times New Roman" w:hAnsi="Times New Roman" w:cs="Times New Roman"/>
        <w:sz w:val="28"/>
        <w:szCs w:val="28"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032DA5" w14:textId="77777777" w:rsidR="003074EE" w:rsidRPr="00707D47" w:rsidRDefault="003074EE" w:rsidP="00707D47">
    <w:pPr>
      <w:pStyle w:val="ab"/>
      <w:jc w:val="right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F906D93"/>
    <w:multiLevelType w:val="hybridMultilevel"/>
    <w:tmpl w:val="DCCCF9D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EA52354"/>
    <w:multiLevelType w:val="hybridMultilevel"/>
    <w:tmpl w:val="DCCCF9D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E630B18"/>
    <w:multiLevelType w:val="hybridMultilevel"/>
    <w:tmpl w:val="7C08B37A"/>
    <w:lvl w:ilvl="0" w:tplc="CA00F2F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044B"/>
    <w:rsid w:val="00006B5D"/>
    <w:rsid w:val="00013BA5"/>
    <w:rsid w:val="000303C4"/>
    <w:rsid w:val="0004043F"/>
    <w:rsid w:val="0006230B"/>
    <w:rsid w:val="00064A26"/>
    <w:rsid w:val="00066516"/>
    <w:rsid w:val="000702E3"/>
    <w:rsid w:val="000729D0"/>
    <w:rsid w:val="000756E3"/>
    <w:rsid w:val="000777A4"/>
    <w:rsid w:val="00084588"/>
    <w:rsid w:val="00087051"/>
    <w:rsid w:val="00090725"/>
    <w:rsid w:val="00091675"/>
    <w:rsid w:val="000925F1"/>
    <w:rsid w:val="00093FB9"/>
    <w:rsid w:val="00095820"/>
    <w:rsid w:val="00097477"/>
    <w:rsid w:val="000A487B"/>
    <w:rsid w:val="000A7376"/>
    <w:rsid w:val="000B4849"/>
    <w:rsid w:val="000C19EE"/>
    <w:rsid w:val="000C4A9B"/>
    <w:rsid w:val="000E1150"/>
    <w:rsid w:val="000F2D60"/>
    <w:rsid w:val="000F35A4"/>
    <w:rsid w:val="00114B6C"/>
    <w:rsid w:val="00114BB0"/>
    <w:rsid w:val="00125A44"/>
    <w:rsid w:val="0015505C"/>
    <w:rsid w:val="00160268"/>
    <w:rsid w:val="00160C90"/>
    <w:rsid w:val="00161334"/>
    <w:rsid w:val="00165F21"/>
    <w:rsid w:val="00177AC1"/>
    <w:rsid w:val="001A13F4"/>
    <w:rsid w:val="001A7626"/>
    <w:rsid w:val="001B2250"/>
    <w:rsid w:val="001B7D4C"/>
    <w:rsid w:val="001C1331"/>
    <w:rsid w:val="001C6B56"/>
    <w:rsid w:val="001F67D2"/>
    <w:rsid w:val="001F7513"/>
    <w:rsid w:val="00201C6F"/>
    <w:rsid w:val="00213871"/>
    <w:rsid w:val="00214690"/>
    <w:rsid w:val="002278EB"/>
    <w:rsid w:val="002345A1"/>
    <w:rsid w:val="002420F3"/>
    <w:rsid w:val="002458D0"/>
    <w:rsid w:val="00250D49"/>
    <w:rsid w:val="00271221"/>
    <w:rsid w:val="00274310"/>
    <w:rsid w:val="002813B1"/>
    <w:rsid w:val="002841B1"/>
    <w:rsid w:val="0029094D"/>
    <w:rsid w:val="002920CC"/>
    <w:rsid w:val="002A4739"/>
    <w:rsid w:val="002A5A7C"/>
    <w:rsid w:val="002B0EE9"/>
    <w:rsid w:val="002E4AE0"/>
    <w:rsid w:val="002F1706"/>
    <w:rsid w:val="002F5B17"/>
    <w:rsid w:val="00300977"/>
    <w:rsid w:val="00301CAD"/>
    <w:rsid w:val="003074EE"/>
    <w:rsid w:val="00361F73"/>
    <w:rsid w:val="003B62F1"/>
    <w:rsid w:val="003D03D9"/>
    <w:rsid w:val="003F5EFE"/>
    <w:rsid w:val="00402E48"/>
    <w:rsid w:val="004078DB"/>
    <w:rsid w:val="00410CE0"/>
    <w:rsid w:val="00413B5C"/>
    <w:rsid w:val="00416713"/>
    <w:rsid w:val="00421A32"/>
    <w:rsid w:val="004568F5"/>
    <w:rsid w:val="00456E52"/>
    <w:rsid w:val="00460D28"/>
    <w:rsid w:val="00483F98"/>
    <w:rsid w:val="004A4A45"/>
    <w:rsid w:val="004B3B12"/>
    <w:rsid w:val="004D049B"/>
    <w:rsid w:val="004F1747"/>
    <w:rsid w:val="00513B5A"/>
    <w:rsid w:val="005212BE"/>
    <w:rsid w:val="00521B60"/>
    <w:rsid w:val="00534630"/>
    <w:rsid w:val="005361B1"/>
    <w:rsid w:val="00550153"/>
    <w:rsid w:val="00561BBC"/>
    <w:rsid w:val="00574C66"/>
    <w:rsid w:val="00575B9E"/>
    <w:rsid w:val="005768A8"/>
    <w:rsid w:val="00590E97"/>
    <w:rsid w:val="005917AF"/>
    <w:rsid w:val="00595A76"/>
    <w:rsid w:val="005D690E"/>
    <w:rsid w:val="005E7AC0"/>
    <w:rsid w:val="00603D89"/>
    <w:rsid w:val="00607C0E"/>
    <w:rsid w:val="00610C15"/>
    <w:rsid w:val="00614D3B"/>
    <w:rsid w:val="00625334"/>
    <w:rsid w:val="0063602F"/>
    <w:rsid w:val="006366CA"/>
    <w:rsid w:val="0066368A"/>
    <w:rsid w:val="0067070E"/>
    <w:rsid w:val="006A07D3"/>
    <w:rsid w:val="006A7C1F"/>
    <w:rsid w:val="006B7382"/>
    <w:rsid w:val="006C785D"/>
    <w:rsid w:val="006D2EDF"/>
    <w:rsid w:val="006E68D2"/>
    <w:rsid w:val="00702D2A"/>
    <w:rsid w:val="00707D47"/>
    <w:rsid w:val="00715F72"/>
    <w:rsid w:val="007222E1"/>
    <w:rsid w:val="00733195"/>
    <w:rsid w:val="00754858"/>
    <w:rsid w:val="00762B9C"/>
    <w:rsid w:val="007868C7"/>
    <w:rsid w:val="007A6450"/>
    <w:rsid w:val="007B0C27"/>
    <w:rsid w:val="007B325C"/>
    <w:rsid w:val="007F2416"/>
    <w:rsid w:val="008054F4"/>
    <w:rsid w:val="00810FDA"/>
    <w:rsid w:val="0081135F"/>
    <w:rsid w:val="0081672B"/>
    <w:rsid w:val="00833A10"/>
    <w:rsid w:val="008357C0"/>
    <w:rsid w:val="008429E1"/>
    <w:rsid w:val="0084557B"/>
    <w:rsid w:val="00852381"/>
    <w:rsid w:val="0085724D"/>
    <w:rsid w:val="008721E6"/>
    <w:rsid w:val="00873FDE"/>
    <w:rsid w:val="00874A43"/>
    <w:rsid w:val="00882D3D"/>
    <w:rsid w:val="008935D5"/>
    <w:rsid w:val="008A0D62"/>
    <w:rsid w:val="008B0342"/>
    <w:rsid w:val="008B0F37"/>
    <w:rsid w:val="008D1758"/>
    <w:rsid w:val="008D6654"/>
    <w:rsid w:val="008E355F"/>
    <w:rsid w:val="008F2589"/>
    <w:rsid w:val="0093100F"/>
    <w:rsid w:val="00937604"/>
    <w:rsid w:val="00970B97"/>
    <w:rsid w:val="00980B99"/>
    <w:rsid w:val="00985A2A"/>
    <w:rsid w:val="00987EE5"/>
    <w:rsid w:val="009A4176"/>
    <w:rsid w:val="009C0126"/>
    <w:rsid w:val="009C14E1"/>
    <w:rsid w:val="009C23DF"/>
    <w:rsid w:val="009E0E61"/>
    <w:rsid w:val="009F3BFE"/>
    <w:rsid w:val="00A2365F"/>
    <w:rsid w:val="00A24DAD"/>
    <w:rsid w:val="00A33700"/>
    <w:rsid w:val="00A35EAC"/>
    <w:rsid w:val="00A40EED"/>
    <w:rsid w:val="00A64975"/>
    <w:rsid w:val="00A84FCA"/>
    <w:rsid w:val="00A94458"/>
    <w:rsid w:val="00A96916"/>
    <w:rsid w:val="00AA7467"/>
    <w:rsid w:val="00AC2CAA"/>
    <w:rsid w:val="00AD139D"/>
    <w:rsid w:val="00B128C2"/>
    <w:rsid w:val="00B220EB"/>
    <w:rsid w:val="00B230B7"/>
    <w:rsid w:val="00B23D01"/>
    <w:rsid w:val="00B25490"/>
    <w:rsid w:val="00B25615"/>
    <w:rsid w:val="00B45463"/>
    <w:rsid w:val="00B4607A"/>
    <w:rsid w:val="00B52628"/>
    <w:rsid w:val="00B61B85"/>
    <w:rsid w:val="00B709A0"/>
    <w:rsid w:val="00B77E41"/>
    <w:rsid w:val="00B82DF4"/>
    <w:rsid w:val="00B8374B"/>
    <w:rsid w:val="00B84170"/>
    <w:rsid w:val="00BC3FE6"/>
    <w:rsid w:val="00C21630"/>
    <w:rsid w:val="00C3044B"/>
    <w:rsid w:val="00C405C8"/>
    <w:rsid w:val="00C4221D"/>
    <w:rsid w:val="00C452CA"/>
    <w:rsid w:val="00C667C5"/>
    <w:rsid w:val="00C7254E"/>
    <w:rsid w:val="00C93161"/>
    <w:rsid w:val="00CA0080"/>
    <w:rsid w:val="00CA02E3"/>
    <w:rsid w:val="00CC5D41"/>
    <w:rsid w:val="00CD5ABB"/>
    <w:rsid w:val="00CD76DF"/>
    <w:rsid w:val="00CE4373"/>
    <w:rsid w:val="00CF5EAB"/>
    <w:rsid w:val="00CF7CEC"/>
    <w:rsid w:val="00D11067"/>
    <w:rsid w:val="00D1167D"/>
    <w:rsid w:val="00D44142"/>
    <w:rsid w:val="00D517CB"/>
    <w:rsid w:val="00D51FC1"/>
    <w:rsid w:val="00D525DB"/>
    <w:rsid w:val="00D534A2"/>
    <w:rsid w:val="00D90487"/>
    <w:rsid w:val="00D9103C"/>
    <w:rsid w:val="00D95CAD"/>
    <w:rsid w:val="00DB1419"/>
    <w:rsid w:val="00DC1D4F"/>
    <w:rsid w:val="00DD3E63"/>
    <w:rsid w:val="00DF7AFF"/>
    <w:rsid w:val="00E11140"/>
    <w:rsid w:val="00E12E3C"/>
    <w:rsid w:val="00E35263"/>
    <w:rsid w:val="00E50061"/>
    <w:rsid w:val="00E533C6"/>
    <w:rsid w:val="00E5371E"/>
    <w:rsid w:val="00E56356"/>
    <w:rsid w:val="00E62556"/>
    <w:rsid w:val="00E77C5E"/>
    <w:rsid w:val="00E80DBA"/>
    <w:rsid w:val="00E83345"/>
    <w:rsid w:val="00E84538"/>
    <w:rsid w:val="00E859F3"/>
    <w:rsid w:val="00E86F8C"/>
    <w:rsid w:val="00EA3470"/>
    <w:rsid w:val="00EB331A"/>
    <w:rsid w:val="00ED6823"/>
    <w:rsid w:val="00EE05F5"/>
    <w:rsid w:val="00F05B1D"/>
    <w:rsid w:val="00F24D6C"/>
    <w:rsid w:val="00F26AA3"/>
    <w:rsid w:val="00F27B74"/>
    <w:rsid w:val="00F45288"/>
    <w:rsid w:val="00F535AA"/>
    <w:rsid w:val="00F76C9B"/>
    <w:rsid w:val="00F83EBD"/>
    <w:rsid w:val="00F84CC9"/>
    <w:rsid w:val="00F92C4F"/>
    <w:rsid w:val="00F94B21"/>
    <w:rsid w:val="00F95262"/>
    <w:rsid w:val="00FA38FD"/>
    <w:rsid w:val="00FB43BF"/>
    <w:rsid w:val="00FC665F"/>
    <w:rsid w:val="00FD447C"/>
    <w:rsid w:val="00FF26A4"/>
    <w:rsid w:val="00FF3361"/>
    <w:rsid w:val="00FF6F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27A18209"/>
  <w15:chartTrackingRefBased/>
  <w15:docId w15:val="{04904146-3EA8-4597-A5D5-8FBBFD3144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bidi="ar-SA"/>
      </w:rPr>
    </w:rPrDefault>
    <w:pPrDefault/>
  </w:docDefaults>
  <w:latentStyles w:defLockedState="0" w:defUIPriority="0" w:defSemiHidden="0" w:defUnhideWhenUsed="0" w:defQFormat="0" w:count="375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Normal Indent" w:locked="1"/>
    <w:lsdException w:name="footnote text" w:locked="1"/>
    <w:lsdException w:name="annotation text" w:locked="1"/>
    <w:lsdException w:name="header" w:locked="1"/>
    <w:lsdException w:name="footer" w:locked="1"/>
    <w:lsdException w:name="index heading" w:locked="1"/>
    <w:lsdException w:name="caption" w:locked="1" w:semiHidden="1" w:unhideWhenUsed="1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locked="1" w:qFormat="1"/>
    <w:lsdException w:name="Closing" w:locked="1"/>
    <w:lsdException w:name="Signature" w:locked="1"/>
    <w:lsdException w:name="Default Paragraph Font" w:locked="1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locked="1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locked="1" w:qFormat="1"/>
    <w:lsdException w:name="Emphasis" w:locked="1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 w:semiHidden="1" w:unhideWhenUs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/>
    <w:lsdException w:name="Table Grid" w:locked="1"/>
    <w:lsdException w:name="Table Theme" w:locked="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spacing w:after="200" w:line="276" w:lineRule="auto"/>
    </w:pPr>
    <w:rPr>
      <w:rFonts w:cs="Calibri"/>
      <w:sz w:val="22"/>
      <w:szCs w:val="2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ИТУЛ_автор"/>
    <w:rsid w:val="00C3044B"/>
    <w:pPr>
      <w:suppressAutoHyphens/>
      <w:autoSpaceDN w:val="0"/>
      <w:ind w:left="7380"/>
      <w:textAlignment w:val="baseline"/>
    </w:pPr>
    <w:rPr>
      <w:rFonts w:cs="Calibri"/>
      <w:kern w:val="3"/>
      <w:sz w:val="28"/>
      <w:szCs w:val="28"/>
      <w:lang w:val="ru-RU" w:eastAsia="ru-RU"/>
    </w:rPr>
  </w:style>
  <w:style w:type="paragraph" w:customStyle="1" w:styleId="a4">
    <w:name w:val="ТИТУЛ_текст"/>
    <w:rsid w:val="00C3044B"/>
    <w:pPr>
      <w:suppressAutoHyphens/>
      <w:autoSpaceDN w:val="0"/>
      <w:jc w:val="center"/>
      <w:textAlignment w:val="baseline"/>
    </w:pPr>
    <w:rPr>
      <w:rFonts w:cs="Calibri"/>
      <w:kern w:val="3"/>
      <w:sz w:val="28"/>
      <w:szCs w:val="28"/>
      <w:lang w:val="ru-RU" w:eastAsia="ru-RU"/>
    </w:rPr>
  </w:style>
  <w:style w:type="paragraph" w:customStyle="1" w:styleId="a5">
    <w:name w:val="ОТЧЕТ"/>
    <w:basedOn w:val="a3"/>
    <w:rsid w:val="00C3044B"/>
    <w:rPr>
      <w:lang w:val="uk-UA"/>
    </w:rPr>
  </w:style>
  <w:style w:type="paragraph" w:styleId="a6">
    <w:name w:val="Document Map"/>
    <w:basedOn w:val="a"/>
    <w:link w:val="a7"/>
    <w:semiHidden/>
    <w:rsid w:val="00C304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Схема документа Знак"/>
    <w:link w:val="a6"/>
    <w:semiHidden/>
    <w:locked/>
    <w:rsid w:val="00C3044B"/>
    <w:rPr>
      <w:rFonts w:ascii="Tahoma" w:hAnsi="Tahoma" w:cs="Tahoma"/>
      <w:sz w:val="16"/>
      <w:szCs w:val="16"/>
    </w:rPr>
  </w:style>
  <w:style w:type="paragraph" w:styleId="a8">
    <w:name w:val="Balloon Text"/>
    <w:basedOn w:val="a"/>
    <w:link w:val="a9"/>
    <w:semiHidden/>
    <w:rsid w:val="00762B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semiHidden/>
    <w:locked/>
    <w:rsid w:val="00762B9C"/>
    <w:rPr>
      <w:rFonts w:ascii="Tahoma" w:hAnsi="Tahoma" w:cs="Tahoma"/>
      <w:sz w:val="16"/>
      <w:szCs w:val="16"/>
    </w:rPr>
  </w:style>
  <w:style w:type="table" w:styleId="aa">
    <w:name w:val="Table Grid"/>
    <w:basedOn w:val="a1"/>
    <w:rsid w:val="00066516"/>
    <w:rPr>
      <w:rFonts w:cs="Calibri"/>
      <w:lang w:val="ru-RU"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rsid w:val="004078DB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link w:val="ab"/>
    <w:locked/>
    <w:rsid w:val="004078DB"/>
    <w:rPr>
      <w:sz w:val="22"/>
      <w:szCs w:val="22"/>
    </w:rPr>
  </w:style>
  <w:style w:type="paragraph" w:styleId="ad">
    <w:name w:val="footer"/>
    <w:basedOn w:val="a"/>
    <w:link w:val="ae"/>
    <w:rsid w:val="004078DB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locked/>
    <w:rsid w:val="004078DB"/>
    <w:rPr>
      <w:sz w:val="22"/>
      <w:szCs w:val="22"/>
    </w:rPr>
  </w:style>
  <w:style w:type="paragraph" w:styleId="af">
    <w:name w:val="Body Text Indent"/>
    <w:basedOn w:val="a"/>
    <w:link w:val="af0"/>
    <w:locked/>
    <w:rsid w:val="002B0EE9"/>
    <w:pPr>
      <w:spacing w:after="0" w:line="360" w:lineRule="auto"/>
      <w:ind w:firstLine="567"/>
      <w:jc w:val="both"/>
    </w:pPr>
    <w:rPr>
      <w:rFonts w:ascii="Times New Roman" w:hAnsi="Times New Roman" w:cs="Times New Roman"/>
      <w:b/>
      <w:bCs/>
      <w:sz w:val="28"/>
      <w:szCs w:val="28"/>
    </w:rPr>
  </w:style>
  <w:style w:type="character" w:customStyle="1" w:styleId="af0">
    <w:name w:val="Основной текст с отступом Знак"/>
    <w:link w:val="af"/>
    <w:rsid w:val="002B0EE9"/>
    <w:rPr>
      <w:rFonts w:ascii="Times New Roman" w:hAnsi="Times New Roman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41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2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23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59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53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98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20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6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05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9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382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73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4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06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24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2.bin"/><Relationship Id="rId66" Type="http://schemas.openxmlformats.org/officeDocument/2006/relationships/image" Target="media/image33.wmf"/><Relationship Id="rId74" Type="http://schemas.openxmlformats.org/officeDocument/2006/relationships/image" Target="media/image36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1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8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7.bin"/><Relationship Id="rId57" Type="http://schemas.openxmlformats.org/officeDocument/2006/relationships/image" Target="media/image2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7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73" Type="http://schemas.openxmlformats.org/officeDocument/2006/relationships/header" Target="header2.xml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6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7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61A0D0-DB0F-44D1-84E7-78B32EADE0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</TotalTime>
  <Pages>12</Pages>
  <Words>1681</Words>
  <Characters>9585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іністерство освіти і науки України</vt:lpstr>
    </vt:vector>
  </TitlesOfParts>
  <Company>A</Company>
  <LinksUpToDate>false</LinksUpToDate>
  <CharactersWithSpaces>11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subject/>
  <dc:creator>Бараш Виталий Сергеевич</dc:creator>
  <cp:keywords/>
  <cp:lastModifiedBy>Евгений Бодня</cp:lastModifiedBy>
  <cp:revision>93</cp:revision>
  <cp:lastPrinted>2014-09-25T23:43:00Z</cp:lastPrinted>
  <dcterms:created xsi:type="dcterms:W3CDTF">2019-09-15T12:48:00Z</dcterms:created>
  <dcterms:modified xsi:type="dcterms:W3CDTF">2019-09-19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